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BAA8BE6" w14:textId="77777777" w:rsidR="002806CD" w:rsidRPr="0028259A" w:rsidRDefault="002806CD" w:rsidP="002806CD">
      <w:pPr>
        <w:keepNext/>
        <w:keepLines/>
        <w:spacing w:after="0"/>
        <w:jc w:val="center"/>
        <w:outlineLvl w:val="0"/>
        <w:rPr>
          <w:rFonts w:ascii="Times New Roman"/>
          <w:b/>
          <w:bCs/>
          <w:sz w:val="28"/>
          <w:szCs w:val="24"/>
          <w:lang w:eastAsia="sv-SE"/>
        </w:rPr>
      </w:pPr>
      <w:bookmarkStart w:id="0" w:name="_GoBack"/>
      <w:bookmarkEnd w:id="0"/>
    </w:p>
    <w:p w14:paraId="78C5B6D7" w14:textId="77777777" w:rsidR="002806CD" w:rsidRDefault="002806CD" w:rsidP="002806CD">
      <w:pPr>
        <w:tabs>
          <w:tab w:val="left" w:pos="6520"/>
        </w:tabs>
        <w:spacing w:after="0"/>
        <w:jc w:val="center"/>
        <w:rPr>
          <w:rFonts w:ascii="Times New Roman"/>
          <w:sz w:val="40"/>
          <w:szCs w:val="24"/>
          <w:lang w:eastAsia="sv-SE"/>
        </w:rPr>
      </w:pPr>
      <w:r>
        <w:rPr>
          <w:rFonts w:ascii="Times New Roman"/>
          <w:noProof/>
          <w:sz w:val="40"/>
          <w:szCs w:val="24"/>
          <w:lang w:eastAsia="sv-SE"/>
        </w:rPr>
        <w:drawing>
          <wp:anchor distT="0" distB="0" distL="114300" distR="114300" simplePos="0" relativeHeight="251659264" behindDoc="0" locked="0" layoutInCell="1" allowOverlap="0" wp14:anchorId="2987592D" wp14:editId="4874DEF3">
            <wp:simplePos x="0" y="0"/>
            <wp:positionH relativeFrom="margin">
              <wp:posOffset>1972310</wp:posOffset>
            </wp:positionH>
            <wp:positionV relativeFrom="page">
              <wp:posOffset>1022985</wp:posOffset>
            </wp:positionV>
            <wp:extent cx="1817370" cy="1336675"/>
            <wp:effectExtent l="0" t="0" r="0" b="0"/>
            <wp:wrapSquare wrapText="bothSides"/>
            <wp:docPr id="6" name="Bildobjekt 1" descr="logg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ga" descr="logga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888"/>
                    <a:stretch/>
                  </pic:blipFill>
                  <pic:spPr bwMode="auto">
                    <a:xfrm>
                      <a:off x="0" y="0"/>
                      <a:ext cx="1817370" cy="133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4045076" w14:textId="77777777" w:rsidR="002806CD" w:rsidRPr="0028259A" w:rsidRDefault="002806CD" w:rsidP="002806CD">
      <w:pPr>
        <w:keepNext/>
        <w:keepLines/>
        <w:spacing w:after="0"/>
        <w:jc w:val="center"/>
        <w:outlineLvl w:val="0"/>
        <w:rPr>
          <w:rFonts w:ascii="Times New Roman"/>
          <w:b/>
          <w:bCs/>
          <w:sz w:val="28"/>
          <w:szCs w:val="24"/>
          <w:lang w:eastAsia="sv-SE"/>
        </w:rPr>
      </w:pPr>
    </w:p>
    <w:p w14:paraId="448FB089" w14:textId="77777777" w:rsidR="002806CD" w:rsidRDefault="002806CD" w:rsidP="002806CD">
      <w:pPr>
        <w:tabs>
          <w:tab w:val="left" w:pos="6520"/>
        </w:tabs>
        <w:spacing w:after="0"/>
        <w:jc w:val="center"/>
        <w:rPr>
          <w:rFonts w:ascii="Times New Roman"/>
          <w:sz w:val="40"/>
          <w:szCs w:val="24"/>
          <w:lang w:eastAsia="sv-SE"/>
        </w:rPr>
      </w:pPr>
    </w:p>
    <w:p w14:paraId="5774404D" w14:textId="77777777" w:rsidR="002806CD" w:rsidRDefault="002806CD" w:rsidP="002806CD">
      <w:pPr>
        <w:tabs>
          <w:tab w:val="left" w:pos="6520"/>
        </w:tabs>
        <w:spacing w:after="0"/>
        <w:jc w:val="center"/>
        <w:rPr>
          <w:rFonts w:ascii="Times New Roman"/>
          <w:sz w:val="40"/>
          <w:szCs w:val="24"/>
          <w:lang w:eastAsia="sv-SE"/>
        </w:rPr>
      </w:pPr>
    </w:p>
    <w:p w14:paraId="21D39D38" w14:textId="77777777" w:rsidR="002806CD" w:rsidRPr="00FB5451" w:rsidRDefault="002806CD" w:rsidP="002806CD">
      <w:pPr>
        <w:tabs>
          <w:tab w:val="left" w:pos="6520"/>
        </w:tabs>
        <w:spacing w:after="0" w:line="240" w:lineRule="auto"/>
        <w:jc w:val="center"/>
        <w:rPr>
          <w:rFonts w:ascii="Times New Roman"/>
          <w:lang w:eastAsia="sv-SE"/>
        </w:rPr>
      </w:pPr>
    </w:p>
    <w:p w14:paraId="4E433F9D" w14:textId="77777777" w:rsidR="002806CD" w:rsidRPr="00FB5451" w:rsidRDefault="002806CD" w:rsidP="002806CD">
      <w:pPr>
        <w:tabs>
          <w:tab w:val="left" w:pos="6520"/>
        </w:tabs>
        <w:spacing w:after="0"/>
        <w:jc w:val="center"/>
        <w:rPr>
          <w:rFonts w:ascii="Calibri" w:hAnsi="Calibri"/>
          <w:sz w:val="40"/>
          <w:szCs w:val="24"/>
          <w:lang w:eastAsia="sv-SE"/>
        </w:rPr>
      </w:pPr>
      <w:r>
        <w:rPr>
          <w:rFonts w:ascii="Calibri" w:hAnsi="Calibri"/>
          <w:sz w:val="40"/>
          <w:szCs w:val="24"/>
          <w:lang w:eastAsia="sv-SE"/>
        </w:rPr>
        <w:t>TENTAMEN</w:t>
      </w:r>
    </w:p>
    <w:tbl>
      <w:tblPr>
        <w:tblW w:w="9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0"/>
        <w:gridCol w:w="6804"/>
      </w:tblGrid>
      <w:tr w:rsidR="002806CD" w:rsidRPr="00F42225" w14:paraId="5ED05CE0" w14:textId="77777777" w:rsidTr="009D6C90">
        <w:tc>
          <w:tcPr>
            <w:tcW w:w="2480" w:type="dxa"/>
          </w:tcPr>
          <w:p w14:paraId="04EC54D0" w14:textId="77777777" w:rsidR="002806CD" w:rsidRPr="00FB5451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Kursnummer:</w:t>
            </w:r>
          </w:p>
        </w:tc>
        <w:tc>
          <w:tcPr>
            <w:tcW w:w="6804" w:type="dxa"/>
          </w:tcPr>
          <w:p w14:paraId="797E5CD1" w14:textId="77777777" w:rsidR="002806CD" w:rsidRPr="00E57BA0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</w:rPr>
            </w:pPr>
            <w:r w:rsidRPr="00E57BA0">
              <w:rPr>
                <w:rFonts w:ascii="Times New Roman" w:hAnsi="Times New Roman" w:cs="Times New Roman"/>
                <w:sz w:val="32"/>
                <w:szCs w:val="32"/>
              </w:rPr>
              <w:t>HF0024</w:t>
            </w:r>
          </w:p>
          <w:p w14:paraId="7FBBB309" w14:textId="77777777" w:rsidR="002806CD" w:rsidRPr="00E57BA0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</w:rPr>
              <w:t>Matematik för basår II</w:t>
            </w:r>
          </w:p>
        </w:tc>
      </w:tr>
      <w:tr w:rsidR="002806CD" w:rsidRPr="00FB5451" w14:paraId="7B500645" w14:textId="77777777" w:rsidTr="009D6C90">
        <w:tc>
          <w:tcPr>
            <w:tcW w:w="2480" w:type="dxa"/>
          </w:tcPr>
          <w:p w14:paraId="7A87D9E8" w14:textId="77777777" w:rsidR="002806CD" w:rsidRPr="00FB5451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Moment:</w:t>
            </w:r>
          </w:p>
        </w:tc>
        <w:tc>
          <w:tcPr>
            <w:tcW w:w="6804" w:type="dxa"/>
          </w:tcPr>
          <w:p w14:paraId="48BFA5FF" w14:textId="77777777" w:rsidR="002806CD" w:rsidRPr="00E57BA0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TENB</w:t>
            </w:r>
          </w:p>
        </w:tc>
      </w:tr>
      <w:tr w:rsidR="002806CD" w:rsidRPr="00FB5451" w14:paraId="028C5FB5" w14:textId="77777777" w:rsidTr="009D6C90">
        <w:tc>
          <w:tcPr>
            <w:tcW w:w="2480" w:type="dxa"/>
          </w:tcPr>
          <w:p w14:paraId="480D6EB7" w14:textId="77777777" w:rsidR="002806CD" w:rsidRPr="00FB5451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Program:</w:t>
            </w:r>
          </w:p>
        </w:tc>
        <w:tc>
          <w:tcPr>
            <w:tcW w:w="6804" w:type="dxa"/>
          </w:tcPr>
          <w:p w14:paraId="465D40D1" w14:textId="77777777" w:rsidR="002806CD" w:rsidRPr="00E57BA0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 xml:space="preserve">Tekniskt basår </w:t>
            </w:r>
          </w:p>
        </w:tc>
      </w:tr>
      <w:tr w:rsidR="002806CD" w:rsidRPr="00F42225" w14:paraId="06AA1CCA" w14:textId="77777777" w:rsidTr="009D6C90">
        <w:tc>
          <w:tcPr>
            <w:tcW w:w="2480" w:type="dxa"/>
          </w:tcPr>
          <w:p w14:paraId="5E4044B2" w14:textId="77777777" w:rsidR="002806CD" w:rsidRPr="00FB5451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Rättande lärare:</w:t>
            </w:r>
          </w:p>
        </w:tc>
        <w:tc>
          <w:tcPr>
            <w:tcW w:w="6804" w:type="dxa"/>
          </w:tcPr>
          <w:p w14:paraId="6298455E" w14:textId="4003DD7F" w:rsidR="002806CD" w:rsidRPr="00E57BA0" w:rsidRDefault="004A1B5A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Niclas Hjelm &amp; Erik Melander</w:t>
            </w:r>
          </w:p>
        </w:tc>
      </w:tr>
      <w:tr w:rsidR="002806CD" w:rsidRPr="00FB5451" w14:paraId="3C6423C5" w14:textId="77777777" w:rsidTr="009D6C90">
        <w:tc>
          <w:tcPr>
            <w:tcW w:w="2480" w:type="dxa"/>
          </w:tcPr>
          <w:p w14:paraId="471F2B9A" w14:textId="77777777" w:rsidR="002806CD" w:rsidRPr="00FB5451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Examinator:</w:t>
            </w:r>
          </w:p>
        </w:tc>
        <w:tc>
          <w:tcPr>
            <w:tcW w:w="6804" w:type="dxa"/>
          </w:tcPr>
          <w:p w14:paraId="11D891F5" w14:textId="77777777" w:rsidR="002806CD" w:rsidRPr="00E57BA0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Niclas Hjelm</w:t>
            </w:r>
          </w:p>
        </w:tc>
      </w:tr>
      <w:tr w:rsidR="002806CD" w:rsidRPr="00FB5451" w14:paraId="5960E29B" w14:textId="77777777" w:rsidTr="009D6C90">
        <w:tc>
          <w:tcPr>
            <w:tcW w:w="2480" w:type="dxa"/>
          </w:tcPr>
          <w:p w14:paraId="68BD0625" w14:textId="77777777" w:rsidR="002806CD" w:rsidRPr="00FB5451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Datum:</w:t>
            </w:r>
          </w:p>
          <w:p w14:paraId="36A1A185" w14:textId="77777777" w:rsidR="002806CD" w:rsidRPr="00FB5451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Tid:</w:t>
            </w:r>
          </w:p>
        </w:tc>
        <w:tc>
          <w:tcPr>
            <w:tcW w:w="6804" w:type="dxa"/>
          </w:tcPr>
          <w:p w14:paraId="71BE2A41" w14:textId="1F845AC3" w:rsidR="002806CD" w:rsidRPr="00E57BA0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2020</w:t>
            </w: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-0</w:t>
            </w:r>
            <w:r w:rsidR="001C1B69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6</w:t>
            </w: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-</w:t>
            </w:r>
            <w:r w:rsidR="001C1B69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05</w:t>
            </w:r>
          </w:p>
          <w:p w14:paraId="2767EFA2" w14:textId="77777777" w:rsidR="002806CD" w:rsidRPr="00E57BA0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08</w:t>
            </w: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:00-1</w:t>
            </w: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2</w:t>
            </w: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:00</w:t>
            </w:r>
          </w:p>
        </w:tc>
      </w:tr>
      <w:tr w:rsidR="002806CD" w:rsidRPr="008E1A39" w14:paraId="55945F17" w14:textId="77777777" w:rsidTr="009D6C90">
        <w:tc>
          <w:tcPr>
            <w:tcW w:w="2480" w:type="dxa"/>
          </w:tcPr>
          <w:p w14:paraId="74E23C75" w14:textId="77777777" w:rsidR="002806CD" w:rsidRPr="00FB5451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Hjälpmedel:</w:t>
            </w:r>
          </w:p>
        </w:tc>
        <w:tc>
          <w:tcPr>
            <w:tcW w:w="6804" w:type="dxa"/>
          </w:tcPr>
          <w:p w14:paraId="263640C7" w14:textId="77777777" w:rsidR="002806CD" w:rsidRPr="00E57BA0" w:rsidRDefault="002806CD" w:rsidP="009D6C90">
            <w:pPr>
              <w:pStyle w:val="NoSpacing"/>
              <w:rPr>
                <w:rFonts w:ascii="Times New Roman" w:hAnsi="Times New Roman" w:cs="Times New Roman"/>
                <w:sz w:val="32"/>
                <w:szCs w:val="32"/>
              </w:rPr>
            </w:pPr>
            <w:r w:rsidRPr="00E57BA0">
              <w:rPr>
                <w:rFonts w:ascii="Times New Roman" w:hAnsi="Times New Roman" w:cs="Times New Roman"/>
                <w:sz w:val="32"/>
                <w:szCs w:val="32"/>
              </w:rPr>
              <w:t xml:space="preserve">Formelsamling: Björk m fl ”Formler och tabeller” </w:t>
            </w:r>
            <w:r w:rsidRPr="00E57BA0">
              <w:rPr>
                <w:rFonts w:ascii="Times New Roman" w:hAnsi="Times New Roman" w:cs="Times New Roman"/>
                <w:b/>
                <w:sz w:val="32"/>
                <w:szCs w:val="32"/>
              </w:rPr>
              <w:t>utan anteckningar</w:t>
            </w:r>
            <w:r w:rsidRPr="00E57BA0">
              <w:rPr>
                <w:rFonts w:ascii="Times New Roman" w:hAnsi="Times New Roman" w:cs="Times New Roman"/>
                <w:sz w:val="32"/>
                <w:szCs w:val="32"/>
              </w:rPr>
              <w:t>, passare, gradskiva, penna, radergummi och linjal</w:t>
            </w:r>
          </w:p>
          <w:p w14:paraId="0A5FD7E8" w14:textId="77777777" w:rsidR="002806CD" w:rsidRPr="00E57BA0" w:rsidRDefault="002806CD" w:rsidP="009D6C90">
            <w:pPr>
              <w:pStyle w:val="NoSpacing"/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19EA88F2" w14:textId="77777777" w:rsidR="002806CD" w:rsidRPr="00E57BA0" w:rsidRDefault="002806CD" w:rsidP="009D6C90">
            <w:pPr>
              <w:pStyle w:val="NoSpacing"/>
              <w:rPr>
                <w:rFonts w:ascii="Times New Roman" w:eastAsia="Times New Roman" w:hAnsi="Times New Roman" w:cs="Times New Roman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b/>
                <w:sz w:val="32"/>
                <w:szCs w:val="32"/>
              </w:rPr>
              <w:t>Miniräknare är ej tillåten!</w:t>
            </w:r>
          </w:p>
        </w:tc>
      </w:tr>
      <w:tr w:rsidR="002806CD" w:rsidRPr="00AE19F9" w14:paraId="4779DFB1" w14:textId="77777777" w:rsidTr="009D6C90">
        <w:tc>
          <w:tcPr>
            <w:tcW w:w="2480" w:type="dxa"/>
          </w:tcPr>
          <w:p w14:paraId="3810D185" w14:textId="77777777" w:rsidR="002806CD" w:rsidRPr="00FB5451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Omfattning och betygsgränser:</w:t>
            </w:r>
          </w:p>
        </w:tc>
        <w:tc>
          <w:tcPr>
            <w:tcW w:w="6804" w:type="dxa"/>
          </w:tcPr>
          <w:p w14:paraId="78429ED3" w14:textId="77777777" w:rsidR="002806CD" w:rsidRPr="00E57BA0" w:rsidRDefault="002806CD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tbl>
            <w:tblPr>
              <w:tblW w:w="0" w:type="auto"/>
              <w:tblInd w:w="46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160"/>
              <w:gridCol w:w="1440"/>
            </w:tblGrid>
            <w:tr w:rsidR="002806CD" w:rsidRPr="00E57BA0" w14:paraId="2624A8F5" w14:textId="77777777" w:rsidTr="009D6C90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ED3F7BE" w14:textId="77777777" w:rsidR="002806CD" w:rsidRPr="00E57BA0" w:rsidRDefault="002806CD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Poäng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4D40DDE" w14:textId="77777777" w:rsidR="002806CD" w:rsidRPr="00E57BA0" w:rsidRDefault="002806CD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etyg</w:t>
                  </w:r>
                </w:p>
              </w:tc>
            </w:tr>
            <w:tr w:rsidR="002806CD" w:rsidRPr="00E57BA0" w14:paraId="55278B1F" w14:textId="77777777" w:rsidTr="009D6C90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7729864" w14:textId="77777777" w:rsidR="002806CD" w:rsidRPr="00E57BA0" w:rsidRDefault="002806CD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24D28EB" w14:textId="77777777" w:rsidR="002806CD" w:rsidRPr="00E57BA0" w:rsidRDefault="002806CD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Fx</w:t>
                  </w:r>
                </w:p>
              </w:tc>
            </w:tr>
            <w:tr w:rsidR="002806CD" w:rsidRPr="00E57BA0" w14:paraId="531C8389" w14:textId="77777777" w:rsidTr="009D6C90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911169A" w14:textId="77777777" w:rsidR="002806CD" w:rsidRPr="00E57BA0" w:rsidRDefault="002806CD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2 – 14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F9CF2D4" w14:textId="77777777" w:rsidR="002806CD" w:rsidRPr="00E57BA0" w:rsidRDefault="002806CD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E</w:t>
                  </w:r>
                </w:p>
              </w:tc>
            </w:tr>
            <w:tr w:rsidR="002806CD" w:rsidRPr="00E57BA0" w14:paraId="66FDC17B" w14:textId="77777777" w:rsidTr="009D6C90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7EEF46B" w14:textId="77777777" w:rsidR="002806CD" w:rsidRPr="00E57BA0" w:rsidRDefault="002806CD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5 – 17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5235195" w14:textId="77777777" w:rsidR="002806CD" w:rsidRPr="00E57BA0" w:rsidRDefault="002806CD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D</w:t>
                  </w:r>
                </w:p>
              </w:tc>
            </w:tr>
            <w:tr w:rsidR="002806CD" w:rsidRPr="00E57BA0" w14:paraId="621A748E" w14:textId="77777777" w:rsidTr="009D6C90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FF46B5E" w14:textId="77777777" w:rsidR="002806CD" w:rsidRPr="00E57BA0" w:rsidRDefault="002806CD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8 – 20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EC7CD43" w14:textId="77777777" w:rsidR="002806CD" w:rsidRPr="00E57BA0" w:rsidRDefault="002806CD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C</w:t>
                  </w:r>
                </w:p>
              </w:tc>
            </w:tr>
            <w:tr w:rsidR="002806CD" w:rsidRPr="00E57BA0" w14:paraId="5368BCC3" w14:textId="77777777" w:rsidTr="009D6C90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BF65709" w14:textId="77777777" w:rsidR="002806CD" w:rsidRPr="00E57BA0" w:rsidRDefault="002806CD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21 – 23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475B9E1" w14:textId="77777777" w:rsidR="002806CD" w:rsidRPr="00E57BA0" w:rsidRDefault="002806CD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B</w:t>
                  </w:r>
                </w:p>
              </w:tc>
            </w:tr>
            <w:tr w:rsidR="002806CD" w:rsidRPr="00E57BA0" w14:paraId="3E4BB214" w14:textId="77777777" w:rsidTr="009D6C90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41E5E60" w14:textId="77777777" w:rsidR="002806CD" w:rsidRPr="00E57BA0" w:rsidRDefault="002806CD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4 – 26  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C178B66" w14:textId="77777777" w:rsidR="002806CD" w:rsidRPr="00E57BA0" w:rsidRDefault="002806CD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78FB83ED" w14:textId="77777777" w:rsidR="002806CD" w:rsidRDefault="002806CD" w:rsidP="009D6C90">
            <w:pPr>
              <w:pStyle w:val="NoSpacing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14:paraId="6401130E" w14:textId="77777777" w:rsidR="002806CD" w:rsidRPr="00E57BA0" w:rsidRDefault="002806CD" w:rsidP="009D6C90">
            <w:pPr>
              <w:pStyle w:val="NoSpacing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57BA0">
              <w:rPr>
                <w:rFonts w:ascii="Times New Roman" w:hAnsi="Times New Roman" w:cs="Times New Roman"/>
                <w:b/>
                <w:sz w:val="32"/>
                <w:szCs w:val="32"/>
              </w:rPr>
              <w:t>Till samtliga uppgifter krävs fullständiga lösningar. Lösningarna skall vara tydliga och lätta att följa. Införda beteckningar skall definieras. Uppställda samband skall motiveras.</w:t>
            </w:r>
          </w:p>
          <w:p w14:paraId="1844F8F3" w14:textId="77777777" w:rsidR="002806CD" w:rsidRPr="00E57BA0" w:rsidRDefault="002806CD" w:rsidP="009D6C90">
            <w:pPr>
              <w:pStyle w:val="NoSpacing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57BA0">
              <w:rPr>
                <w:rFonts w:ascii="Times New Roman" w:hAnsi="Times New Roman" w:cs="Times New Roman"/>
                <w:b/>
                <w:sz w:val="32"/>
                <w:szCs w:val="32"/>
              </w:rPr>
              <w:t>Skriv helst med blyertspenna!</w:t>
            </w:r>
          </w:p>
          <w:p w14:paraId="290F353B" w14:textId="77777777" w:rsidR="002806CD" w:rsidRPr="00E57BA0" w:rsidRDefault="002806CD" w:rsidP="009D6C90">
            <w:pPr>
              <w:pStyle w:val="NoSpacing"/>
              <w:rPr>
                <w:rFonts w:ascii="Times New Roman" w:eastAsia="Times New Roman" w:hAnsi="Times New Roman" w:cs="Times New Roman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  <w:szCs w:val="32"/>
              </w:rPr>
              <w:t>Svaret ska framgå tydligt och vara förenklat så långt som möjligt. Svara med enhet och lämplig avrundning på tillämpade uppgifter. Svara exakt på övriga uppgifter, om inte annat anges.</w:t>
            </w:r>
          </w:p>
        </w:tc>
      </w:tr>
    </w:tbl>
    <w:p w14:paraId="3E1A4272" w14:textId="77777777" w:rsidR="00E55803" w:rsidRDefault="00E55803" w:rsidP="00B87B02">
      <w:pPr>
        <w:keepNext/>
        <w:keepLines/>
        <w:spacing w:after="0"/>
        <w:outlineLvl w:val="0"/>
        <w:rPr>
          <w:rFonts w:ascii="Times New Roman"/>
          <w:b/>
          <w:bCs/>
          <w:sz w:val="28"/>
          <w:szCs w:val="24"/>
          <w:lang w:eastAsia="sv-SE"/>
        </w:rPr>
      </w:pPr>
    </w:p>
    <w:p w14:paraId="70ECD277" w14:textId="49EDF19D" w:rsidR="00C0131F" w:rsidRPr="000275BC" w:rsidRDefault="00340542" w:rsidP="000275BC">
      <w:pPr>
        <w:rPr>
          <w:rFonts w:eastAsiaTheme="minorEastAsia"/>
        </w:rPr>
      </w:pPr>
      <w:r>
        <w:rPr>
          <w:rFonts w:eastAsiaTheme="minorEastAsia"/>
        </w:rPr>
        <w:t xml:space="preserve">1. </w:t>
      </w:r>
      <w:r w:rsidR="00C0131F" w:rsidRPr="000275BC">
        <w:rPr>
          <w:rFonts w:eastAsiaTheme="minorEastAsia"/>
        </w:rPr>
        <w:t>I en aritmetisk talföljd är det tionde elementet 6 och det tjugonde elementet är 10. Bestäm en explicit formel för denna aritmetiska talföljd.</w:t>
      </w:r>
      <w:r w:rsidR="00C0131F" w:rsidRPr="000275BC">
        <w:rPr>
          <w:rFonts w:eastAsiaTheme="minorEastAsia"/>
        </w:rPr>
        <w:tab/>
      </w:r>
      <w:r w:rsidR="00C0131F" w:rsidRPr="000275BC">
        <w:rPr>
          <w:rFonts w:eastAsiaTheme="minorEastAsia"/>
        </w:rPr>
        <w:tab/>
      </w:r>
      <w:r>
        <w:rPr>
          <w:rFonts w:eastAsiaTheme="minorEastAsia"/>
        </w:rPr>
        <w:tab/>
      </w:r>
      <w:r w:rsidR="00C0131F" w:rsidRPr="000275BC">
        <w:rPr>
          <w:rFonts w:eastAsiaTheme="minorEastAsia"/>
        </w:rPr>
        <w:t>(2p)</w:t>
      </w:r>
    </w:p>
    <w:p w14:paraId="48530E0D" w14:textId="77777777" w:rsidR="00687402" w:rsidRDefault="00687402" w:rsidP="00687402">
      <w:pPr>
        <w:rPr>
          <w:rFonts w:eastAsiaTheme="minorEastAsia"/>
          <w:color w:val="FF0000"/>
        </w:rPr>
      </w:pPr>
    </w:p>
    <w:p w14:paraId="354ED513" w14:textId="26B00649" w:rsidR="00687402" w:rsidRPr="00E61A10" w:rsidRDefault="00340542" w:rsidP="00687402">
      <w:pPr>
        <w:rPr>
          <w:rFonts w:eastAsiaTheme="minorEastAsia"/>
        </w:rPr>
      </w:pPr>
      <w:r>
        <w:rPr>
          <w:rFonts w:eastAsiaTheme="minorEastAsia"/>
        </w:rPr>
        <w:t xml:space="preserve">2. </w:t>
      </w:r>
      <w:r w:rsidR="00992574" w:rsidRPr="00992574">
        <w:rPr>
          <w:rFonts w:eastAsiaTheme="minorEastAsia"/>
        </w:rPr>
        <w:t>Lös följande ekvation</w:t>
      </w:r>
      <w:r w:rsidR="00992574">
        <w:rPr>
          <w:rFonts w:eastAsiaTheme="minorEastAsia"/>
        </w:rPr>
        <w:t xml:space="preserve">  </w:t>
      </w:r>
      <w:r w:rsidR="00992574" w:rsidRPr="00992574">
        <w:rPr>
          <w:rFonts w:eastAsiaTheme="minorEastAsia"/>
          <w:position w:val="-14"/>
        </w:rPr>
        <w:object w:dxaOrig="1719" w:dyaOrig="440" w14:anchorId="7C334A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65pt;height:22pt" o:ole="">
            <v:imagedata r:id="rId9" o:title=""/>
          </v:shape>
          <o:OLEObject Type="Embed" ProgID="Equation.DSMT4" ShapeID="_x0000_i1025" DrawAspect="Content" ObjectID="_1653284898" r:id="rId10"/>
        </w:object>
      </w:r>
      <w:r w:rsidR="00992574" w:rsidRPr="00992574">
        <w:rPr>
          <w:rFonts w:eastAsiaTheme="minorEastAsia"/>
        </w:rPr>
        <w:t>,</w:t>
      </w:r>
      <w:r w:rsidR="00992574">
        <w:rPr>
          <w:rFonts w:eastAsiaTheme="minorEastAsia"/>
        </w:rPr>
        <w:t xml:space="preserve"> </w:t>
      </w:r>
      <w:r w:rsidR="00992574" w:rsidRPr="00992574">
        <w:rPr>
          <w:rFonts w:eastAsiaTheme="minorEastAsia"/>
        </w:rPr>
        <w:t>där z är ett komplext tal.</w:t>
      </w:r>
      <w:r w:rsidR="00E13AD1">
        <w:rPr>
          <w:rFonts w:eastAsiaTheme="minorEastAsia"/>
        </w:rPr>
        <w:t xml:space="preserve"> </w:t>
      </w:r>
      <w:r w:rsidR="00476F11" w:rsidRPr="00992574">
        <w:rPr>
          <w:rFonts w:eastAsiaTheme="minorEastAsia"/>
        </w:rPr>
        <w:tab/>
      </w:r>
      <w:r>
        <w:rPr>
          <w:rFonts w:eastAsiaTheme="minorEastAsia"/>
        </w:rPr>
        <w:tab/>
      </w:r>
      <w:r w:rsidR="00687402" w:rsidRPr="00E61A10">
        <w:rPr>
          <w:rFonts w:eastAsiaTheme="minorEastAsia"/>
        </w:rPr>
        <w:t>(2p)</w:t>
      </w:r>
    </w:p>
    <w:p w14:paraId="2C511744" w14:textId="77777777" w:rsidR="005E51F2" w:rsidRDefault="005E51F2" w:rsidP="00AB3190">
      <w:pPr>
        <w:ind w:left="1304" w:hanging="1304"/>
        <w:rPr>
          <w:rFonts w:eastAsiaTheme="minorEastAsia"/>
        </w:rPr>
      </w:pPr>
    </w:p>
    <w:p w14:paraId="3DF64B9E" w14:textId="647556CF" w:rsidR="005E51F2" w:rsidRPr="00E61A10" w:rsidRDefault="00340542" w:rsidP="00AB3190">
      <w:pPr>
        <w:ind w:left="1304" w:hanging="1304"/>
        <w:rPr>
          <w:rFonts w:eastAsiaTheme="minorEastAsia"/>
        </w:rPr>
      </w:pPr>
      <w:r>
        <w:rPr>
          <w:rFonts w:eastAsiaTheme="minorEastAsia"/>
        </w:rPr>
        <w:t xml:space="preserve">3. </w:t>
      </w:r>
      <w:r w:rsidR="005E51F2" w:rsidRPr="0047749E">
        <w:rPr>
          <w:rFonts w:eastAsiaTheme="minorEastAsia"/>
        </w:rPr>
        <w:t xml:space="preserve">Lös följande differentialekvation:  </w:t>
      </w:r>
      <w:r w:rsidR="005E51F2" w:rsidRPr="0047749E">
        <w:rPr>
          <w:rFonts w:eastAsiaTheme="minorEastAsia"/>
          <w:position w:val="-10"/>
        </w:rPr>
        <w:object w:dxaOrig="1500" w:dyaOrig="360" w14:anchorId="56BB36C0">
          <v:shape id="_x0000_i1026" type="#_x0000_t75" style="width:74.25pt;height:18.2pt" o:ole="">
            <v:imagedata r:id="rId11" o:title=""/>
          </v:shape>
          <o:OLEObject Type="Embed" ProgID="Equation.DSMT4" ShapeID="_x0000_i1026" DrawAspect="Content" ObjectID="_1653284899" r:id="rId12"/>
        </w:object>
      </w:r>
      <w:r w:rsidR="005E51F2">
        <w:rPr>
          <w:rFonts w:eastAsiaTheme="minorEastAsia"/>
        </w:rPr>
        <w:t>.</w:t>
      </w:r>
      <w:r w:rsidR="005E51F2" w:rsidRPr="0047749E">
        <w:rPr>
          <w:rFonts w:eastAsiaTheme="minorEastAsia"/>
        </w:rPr>
        <w:tab/>
      </w:r>
      <w:r w:rsidR="005E51F2">
        <w:rPr>
          <w:rFonts w:eastAsiaTheme="minorEastAsia"/>
        </w:rPr>
        <w:tab/>
      </w:r>
      <w:r>
        <w:rPr>
          <w:rFonts w:eastAsiaTheme="minorEastAsia"/>
        </w:rPr>
        <w:tab/>
      </w:r>
      <w:r w:rsidR="005E51F2" w:rsidRPr="005C028C">
        <w:rPr>
          <w:rFonts w:eastAsiaTheme="minorEastAsia"/>
        </w:rPr>
        <w:t>(2p)</w:t>
      </w:r>
    </w:p>
    <w:p w14:paraId="2CBFC3EB" w14:textId="77777777" w:rsidR="00AB3190" w:rsidRPr="00E61A10" w:rsidRDefault="00AB3190" w:rsidP="00AB3190">
      <w:pPr>
        <w:rPr>
          <w:rFonts w:eastAsiaTheme="minorEastAsia"/>
          <w:color w:val="FF0000"/>
        </w:rPr>
      </w:pPr>
    </w:p>
    <w:p w14:paraId="53CBC7D7" w14:textId="652473BD" w:rsidR="00A9059C" w:rsidRPr="00E61A10" w:rsidRDefault="00340542" w:rsidP="00AB3190">
      <w:pPr>
        <w:rPr>
          <w:rFonts w:cs="Times New Roman"/>
        </w:rPr>
      </w:pPr>
      <w:r>
        <w:rPr>
          <w:rFonts w:eastAsiaTheme="minorEastAsia"/>
        </w:rPr>
        <w:t xml:space="preserve">4. </w:t>
      </w:r>
      <w:r w:rsidR="00AA232E" w:rsidRPr="00AA232E">
        <w:rPr>
          <w:rFonts w:eastAsiaTheme="minorEastAsia"/>
        </w:rPr>
        <w:t xml:space="preserve">Kurvan </w:t>
      </w:r>
      <w:r w:rsidR="00AA232E" w:rsidRPr="00AA232E">
        <w:rPr>
          <w:rFonts w:eastAsiaTheme="minorEastAsia"/>
          <w:position w:val="-10"/>
        </w:rPr>
        <w:object w:dxaOrig="960" w:dyaOrig="360" w14:anchorId="67304707">
          <v:shape id="_x0000_i1027" type="#_x0000_t75" style="width:47.75pt;height:18.2pt" o:ole="">
            <v:imagedata r:id="rId13" o:title=""/>
          </v:shape>
          <o:OLEObject Type="Embed" ProgID="Equation.DSMT4" ShapeID="_x0000_i1027" DrawAspect="Content" ObjectID="_1653284900" r:id="rId14"/>
        </w:object>
      </w:r>
      <w:r w:rsidR="00AA232E" w:rsidRPr="00AA232E">
        <w:rPr>
          <w:rFonts w:eastAsiaTheme="minorEastAsia"/>
        </w:rPr>
        <w:t xml:space="preserve">, linjen </w:t>
      </w:r>
      <w:r w:rsidR="00AA232E" w:rsidRPr="00AA232E">
        <w:rPr>
          <w:rFonts w:eastAsiaTheme="minorEastAsia"/>
          <w:position w:val="-10"/>
        </w:rPr>
        <w:object w:dxaOrig="580" w:dyaOrig="320" w14:anchorId="4221CB3C">
          <v:shape id="_x0000_i1028" type="#_x0000_t75" style="width:28.8pt;height:15.9pt" o:ole="">
            <v:imagedata r:id="rId15" o:title=""/>
          </v:shape>
          <o:OLEObject Type="Embed" ProgID="Equation.DSMT4" ShapeID="_x0000_i1028" DrawAspect="Content" ObjectID="_1653284901" r:id="rId16"/>
        </w:object>
      </w:r>
      <w:r w:rsidR="00AA232E">
        <w:rPr>
          <w:rFonts w:eastAsiaTheme="minorEastAsia"/>
        </w:rPr>
        <w:t xml:space="preserve"> och y-axeln innesluter ett omr</w:t>
      </w:r>
      <w:r>
        <w:rPr>
          <w:rFonts w:eastAsiaTheme="minorEastAsia"/>
        </w:rPr>
        <w:t xml:space="preserve">åde i första kvadranten. </w:t>
      </w:r>
      <w:r w:rsidR="00AA232E">
        <w:rPr>
          <w:rFonts w:eastAsiaTheme="minorEastAsia"/>
        </w:rPr>
        <w:t>Detta område får rotera runt y-axeln. Bestäm volyme</w:t>
      </w:r>
      <w:r>
        <w:rPr>
          <w:rFonts w:eastAsiaTheme="minorEastAsia"/>
        </w:rPr>
        <w:t xml:space="preserve">n av den rotationskropp som då </w:t>
      </w:r>
      <w:r w:rsidR="00AA232E">
        <w:rPr>
          <w:rFonts w:eastAsiaTheme="minorEastAsia"/>
        </w:rPr>
        <w:t>bildas.</w:t>
      </w:r>
      <w:r>
        <w:rPr>
          <w:rFonts w:cs="Times New Roman"/>
        </w:rPr>
        <w:tab/>
      </w:r>
      <w:r w:rsidR="006421EE" w:rsidRPr="00E61A10">
        <w:rPr>
          <w:rFonts w:cs="Times New Roman"/>
        </w:rPr>
        <w:t>(2p)</w:t>
      </w:r>
    </w:p>
    <w:p w14:paraId="6C50C624" w14:textId="77777777" w:rsidR="00340542" w:rsidRDefault="00340542" w:rsidP="00687402">
      <w:pPr>
        <w:rPr>
          <w:rFonts w:eastAsiaTheme="minorEastAsia"/>
        </w:rPr>
      </w:pPr>
    </w:p>
    <w:p w14:paraId="62D50C81" w14:textId="59B273C9" w:rsidR="00687402" w:rsidRPr="00FD102E" w:rsidRDefault="00340542" w:rsidP="00687402">
      <w:pPr>
        <w:rPr>
          <w:rFonts w:eastAsiaTheme="minorEastAsia"/>
        </w:rPr>
      </w:pPr>
      <w:r>
        <w:rPr>
          <w:rFonts w:eastAsiaTheme="minorEastAsia"/>
        </w:rPr>
        <w:t xml:space="preserve">5. </w:t>
      </w:r>
      <w:r w:rsidR="00E61A10" w:rsidRPr="00E61A10">
        <w:rPr>
          <w:rFonts w:eastAsiaTheme="minorEastAsia"/>
        </w:rPr>
        <w:t xml:space="preserve">Lös följande ekvation: </w:t>
      </w:r>
      <w:r w:rsidR="00E61A10">
        <w:rPr>
          <w:rFonts w:eastAsiaTheme="minorEastAsia"/>
        </w:rPr>
        <w:t xml:space="preserve">  </w:t>
      </w:r>
      <w:r w:rsidR="00E61A10" w:rsidRPr="00E61A10">
        <w:rPr>
          <w:rFonts w:eastAsiaTheme="minorEastAsia"/>
          <w:position w:val="-6"/>
        </w:rPr>
        <w:object w:dxaOrig="1060" w:dyaOrig="320" w14:anchorId="257E81A8">
          <v:shape id="_x0000_i1029" type="#_x0000_t75" style="width:52.3pt;height:15.9pt" o:ole="">
            <v:imagedata r:id="rId17" o:title=""/>
          </v:shape>
          <o:OLEObject Type="Embed" ProgID="Equation.DSMT4" ShapeID="_x0000_i1029" DrawAspect="Content" ObjectID="_1653284902" r:id="rId18"/>
        </w:object>
      </w:r>
      <w:r w:rsidR="00EC225B" w:rsidRPr="00E61A10">
        <w:rPr>
          <w:rFonts w:eastAsiaTheme="minorEastAsia"/>
        </w:rPr>
        <w:tab/>
      </w:r>
      <w:r w:rsidR="00EC225B" w:rsidRPr="00FD102E">
        <w:rPr>
          <w:rFonts w:eastAsiaTheme="minorEastAsia"/>
        </w:rPr>
        <w:tab/>
      </w:r>
      <w:r w:rsidR="00C2098F">
        <w:rPr>
          <w:rFonts w:eastAsiaTheme="minorEastAsia"/>
        </w:rPr>
        <w:tab/>
      </w:r>
      <w:r>
        <w:rPr>
          <w:rFonts w:eastAsiaTheme="minorEastAsia"/>
        </w:rPr>
        <w:tab/>
      </w:r>
      <w:r w:rsidR="00687402" w:rsidRPr="00FD102E">
        <w:rPr>
          <w:rFonts w:eastAsiaTheme="minorEastAsia"/>
        </w:rPr>
        <w:t>(2p)</w:t>
      </w:r>
    </w:p>
    <w:p w14:paraId="224D9D10" w14:textId="77777777" w:rsidR="00687402" w:rsidRPr="00FD102E" w:rsidRDefault="00687402" w:rsidP="00687402">
      <w:pPr>
        <w:rPr>
          <w:rFonts w:eastAsiaTheme="minorEastAsia"/>
          <w:color w:val="FF0000"/>
        </w:rPr>
      </w:pPr>
    </w:p>
    <w:p w14:paraId="168F2D61" w14:textId="2E10C807" w:rsidR="00AB3190" w:rsidRPr="00E61A10" w:rsidRDefault="00340542" w:rsidP="00AB3190">
      <w:pPr>
        <w:rPr>
          <w:rFonts w:eastAsiaTheme="minorEastAsia"/>
        </w:rPr>
      </w:pPr>
      <w:r>
        <w:rPr>
          <w:rFonts w:eastAsiaTheme="minorEastAsia"/>
        </w:rPr>
        <w:t xml:space="preserve">6. </w:t>
      </w:r>
      <w:r w:rsidR="005D3C86" w:rsidRPr="005D3C86">
        <w:rPr>
          <w:rFonts w:eastAsiaTheme="minorEastAsia"/>
        </w:rPr>
        <w:t xml:space="preserve">Lös följande differentialekvation </w:t>
      </w:r>
      <w:r w:rsidR="005D3C86" w:rsidRPr="005D3C86">
        <w:rPr>
          <w:rFonts w:eastAsiaTheme="minorEastAsia"/>
          <w:position w:val="-24"/>
        </w:rPr>
        <w:object w:dxaOrig="1760" w:dyaOrig="620" w14:anchorId="0140E11A">
          <v:shape id="_x0000_i1030" type="#_x0000_t75" style="width:87.9pt;height:31.85pt" o:ole="">
            <v:imagedata r:id="rId19" o:title=""/>
          </v:shape>
          <o:OLEObject Type="Embed" ProgID="Equation.DSMT4" ShapeID="_x0000_i1030" DrawAspect="Content" ObjectID="_1653284903" r:id="rId20"/>
        </w:object>
      </w:r>
      <w:r w:rsidR="005D3C86" w:rsidRPr="005D3C86">
        <w:rPr>
          <w:rFonts w:eastAsiaTheme="minorEastAsia"/>
        </w:rPr>
        <w:t xml:space="preserve">,  </w:t>
      </w:r>
      <w:r w:rsidR="005D3C86">
        <w:rPr>
          <w:rFonts w:eastAsiaTheme="minorEastAsia"/>
        </w:rPr>
        <w:t xml:space="preserve">där </w:t>
      </w:r>
      <w:r w:rsidR="005D3C86" w:rsidRPr="005D3C86">
        <w:rPr>
          <w:rFonts w:eastAsiaTheme="minorEastAsia"/>
          <w:position w:val="-6"/>
        </w:rPr>
        <w:object w:dxaOrig="560" w:dyaOrig="279" w14:anchorId="31085878">
          <v:shape id="_x0000_i1031" type="#_x0000_t75" style="width:28.8pt;height:13.65pt" o:ole="">
            <v:imagedata r:id="rId21" o:title=""/>
          </v:shape>
          <o:OLEObject Type="Embed" ProgID="Equation.DSMT4" ShapeID="_x0000_i1031" DrawAspect="Content" ObjectID="_1653284904" r:id="rId22"/>
        </w:object>
      </w:r>
      <w:r w:rsidR="005D3C86">
        <w:rPr>
          <w:rFonts w:eastAsiaTheme="minorEastAsia"/>
        </w:rPr>
        <w:t xml:space="preserve"> och </w:t>
      </w:r>
      <w:r w:rsidR="005D3C86" w:rsidRPr="005D3C86">
        <w:rPr>
          <w:rFonts w:eastAsiaTheme="minorEastAsia"/>
          <w:position w:val="-10"/>
        </w:rPr>
        <w:object w:dxaOrig="560" w:dyaOrig="320" w14:anchorId="2836CC03">
          <v:shape id="_x0000_i1032" type="#_x0000_t75" style="width:28.8pt;height:15.9pt" o:ole="">
            <v:imagedata r:id="rId23" o:title=""/>
          </v:shape>
          <o:OLEObject Type="Embed" ProgID="Equation.DSMT4" ShapeID="_x0000_i1032" DrawAspect="Content" ObjectID="_1653284905" r:id="rId24"/>
        </w:object>
      </w:r>
      <w:r w:rsidR="005D3C86">
        <w:rPr>
          <w:rFonts w:eastAsiaTheme="minorEastAsia"/>
        </w:rPr>
        <w:t xml:space="preserve">.      </w:t>
      </w:r>
      <w:r>
        <w:rPr>
          <w:rFonts w:eastAsiaTheme="minorEastAsia"/>
        </w:rPr>
        <w:tab/>
      </w:r>
      <w:r w:rsidR="00AB3190" w:rsidRPr="00E61A10">
        <w:rPr>
          <w:rFonts w:eastAsiaTheme="minorEastAsia"/>
        </w:rPr>
        <w:t>(2p)</w:t>
      </w:r>
    </w:p>
    <w:p w14:paraId="0DCCAF6B" w14:textId="77777777" w:rsidR="00AB3190" w:rsidRDefault="00AB3190" w:rsidP="00AB3190">
      <w:pPr>
        <w:rPr>
          <w:rFonts w:eastAsiaTheme="minorEastAsia"/>
          <w:color w:val="FF0000"/>
        </w:rPr>
      </w:pPr>
    </w:p>
    <w:p w14:paraId="4C2E1D47" w14:textId="552E2887" w:rsidR="00DA18CD" w:rsidRPr="00632F85" w:rsidRDefault="00340542" w:rsidP="00DA18CD">
      <w:pPr>
        <w:rPr>
          <w:rFonts w:eastAsiaTheme="minorEastAsia"/>
        </w:rPr>
      </w:pPr>
      <w:r>
        <w:rPr>
          <w:rFonts w:eastAsiaTheme="minorEastAsia"/>
        </w:rPr>
        <w:t xml:space="preserve">7. </w:t>
      </w:r>
      <w:r w:rsidR="00DA18CD" w:rsidRPr="00632F85">
        <w:rPr>
          <w:rFonts w:eastAsiaTheme="minorEastAsia"/>
        </w:rPr>
        <w:t>Volymen av en kub minskar med den konstanta hastigheten 3,6 cm</w:t>
      </w:r>
      <w:r w:rsidR="00DA18CD" w:rsidRPr="00632F85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 xml:space="preserve">/s. Hur snabbt </w:t>
      </w:r>
      <w:r w:rsidR="00DA18CD" w:rsidRPr="00632F85">
        <w:rPr>
          <w:rFonts w:eastAsiaTheme="minorEastAsia"/>
        </w:rPr>
        <w:t>minskar kantens längd då kubens volym är 8,0 cm</w:t>
      </w:r>
      <w:r w:rsidR="00DA18CD" w:rsidRPr="00632F85">
        <w:rPr>
          <w:rFonts w:eastAsiaTheme="minorEastAsia"/>
          <w:vertAlign w:val="superscript"/>
        </w:rPr>
        <w:t>3</w:t>
      </w:r>
      <w:r w:rsidR="00DA18CD" w:rsidRPr="00632F85">
        <w:rPr>
          <w:rFonts w:eastAsiaTheme="minorEastAsia"/>
        </w:rPr>
        <w:t xml:space="preserve"> ?</w:t>
      </w:r>
      <w:r w:rsidR="00DA18CD" w:rsidRPr="00632F85">
        <w:rPr>
          <w:rFonts w:eastAsiaTheme="minorEastAsia"/>
        </w:rPr>
        <w:tab/>
      </w:r>
      <w:r w:rsidR="00DA18CD" w:rsidRPr="00632F85">
        <w:rPr>
          <w:rFonts w:eastAsiaTheme="minorEastAsia"/>
        </w:rPr>
        <w:tab/>
        <w:t xml:space="preserve">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DA18CD" w:rsidRPr="00632F85">
        <w:rPr>
          <w:rFonts w:eastAsiaTheme="minorEastAsia"/>
        </w:rPr>
        <w:t>(2p)</w:t>
      </w:r>
    </w:p>
    <w:p w14:paraId="5077C521" w14:textId="77777777" w:rsidR="00687402" w:rsidRPr="004A1DF7" w:rsidRDefault="00687402" w:rsidP="00687402">
      <w:pPr>
        <w:rPr>
          <w:rFonts w:eastAsiaTheme="minorEastAsia"/>
          <w:color w:val="FF0000"/>
        </w:rPr>
      </w:pPr>
    </w:p>
    <w:p w14:paraId="1C241999" w14:textId="77777777" w:rsidR="00340542" w:rsidRDefault="00340542" w:rsidP="00340542">
      <w:pPr>
        <w:ind w:hanging="1304"/>
        <w:rPr>
          <w:rFonts w:eastAsiaTheme="minorEastAsia"/>
        </w:rPr>
      </w:pPr>
    </w:p>
    <w:p w14:paraId="1DD2648C" w14:textId="52D865E3" w:rsidR="00687402" w:rsidRPr="00840F58" w:rsidRDefault="00CF587A" w:rsidP="00340542">
      <w:pPr>
        <w:rPr>
          <w:rFonts w:eastAsiaTheme="minorEastAsia"/>
        </w:rPr>
      </w:pPr>
      <w:r>
        <w:rPr>
          <w:rFonts w:eastAsiaTheme="minorEastAsia"/>
        </w:rPr>
        <w:t>8</w:t>
      </w:r>
      <w:r w:rsidR="00340542">
        <w:rPr>
          <w:rFonts w:eastAsiaTheme="minorEastAsia"/>
        </w:rPr>
        <w:t xml:space="preserve">. </w:t>
      </w:r>
      <w:r w:rsidR="00353FB0">
        <w:rPr>
          <w:rFonts w:eastAsiaTheme="minorEastAsia"/>
        </w:rPr>
        <w:t>Tredjegradsp</w:t>
      </w:r>
      <w:r w:rsidR="00840F58">
        <w:rPr>
          <w:rFonts w:eastAsiaTheme="minorEastAsia"/>
        </w:rPr>
        <w:t>olynomet</w:t>
      </w:r>
      <w:r w:rsidR="00DF7415" w:rsidRPr="00840F58">
        <w:rPr>
          <w:rFonts w:eastAsiaTheme="minorEastAsia"/>
          <w:position w:val="-10"/>
        </w:rPr>
        <w:object w:dxaOrig="520" w:dyaOrig="320" w14:anchorId="53E2FB30">
          <v:shape id="_x0000_i1033" type="#_x0000_t75" style="width:25.75pt;height:15.9pt" o:ole="">
            <v:imagedata r:id="rId25" o:title=""/>
          </v:shape>
          <o:OLEObject Type="Embed" ProgID="Equation.DSMT4" ShapeID="_x0000_i1033" DrawAspect="Content" ObjectID="_1653284906" r:id="rId26"/>
        </w:object>
      </w:r>
      <w:r w:rsidR="00840F58" w:rsidRPr="00840F58">
        <w:rPr>
          <w:rFonts w:eastAsiaTheme="minorEastAsia"/>
        </w:rPr>
        <w:t>har</w:t>
      </w:r>
      <w:r w:rsidR="00840F58">
        <w:rPr>
          <w:rFonts w:eastAsiaTheme="minorEastAsia"/>
        </w:rPr>
        <w:t xml:space="preserve"> tre nollställen,</w:t>
      </w:r>
      <w:r w:rsidR="00DF7415">
        <w:rPr>
          <w:rFonts w:eastAsiaTheme="minorEastAsia"/>
        </w:rPr>
        <w:t xml:space="preserve"> </w:t>
      </w:r>
      <w:r w:rsidR="00840F58" w:rsidRPr="00840F58">
        <w:rPr>
          <w:rFonts w:eastAsiaTheme="minorEastAsia"/>
          <w:position w:val="-12"/>
        </w:rPr>
        <w:object w:dxaOrig="740" w:dyaOrig="360" w14:anchorId="45CB3EFF">
          <v:shape id="_x0000_i1034" type="#_x0000_t75" style="width:36.4pt;height:18.2pt" o:ole="">
            <v:imagedata r:id="rId27" o:title=""/>
          </v:shape>
          <o:OLEObject Type="Embed" ProgID="Equation.DSMT4" ShapeID="_x0000_i1034" DrawAspect="Content" ObjectID="_1653284907" r:id="rId28"/>
        </w:object>
      </w:r>
      <w:r w:rsidR="00840F58">
        <w:rPr>
          <w:rFonts w:eastAsiaTheme="minorEastAsia"/>
        </w:rPr>
        <w:t>,</w:t>
      </w:r>
      <w:r w:rsidR="00840F58" w:rsidRPr="00840F58">
        <w:rPr>
          <w:rFonts w:eastAsiaTheme="minorEastAsia"/>
          <w:position w:val="-12"/>
        </w:rPr>
        <w:object w:dxaOrig="840" w:dyaOrig="360" w14:anchorId="213C9F52">
          <v:shape id="_x0000_i1035" type="#_x0000_t75" style="width:42.45pt;height:18.2pt" o:ole="">
            <v:imagedata r:id="rId29" o:title=""/>
          </v:shape>
          <o:OLEObject Type="Embed" ProgID="Equation.DSMT4" ShapeID="_x0000_i1035" DrawAspect="Content" ObjectID="_1653284908" r:id="rId30"/>
        </w:object>
      </w:r>
      <w:r w:rsidR="00840F58">
        <w:rPr>
          <w:rFonts w:eastAsiaTheme="minorEastAsia"/>
        </w:rPr>
        <w:t xml:space="preserve">och </w:t>
      </w:r>
      <w:r w:rsidR="00840F58" w:rsidRPr="00840F58">
        <w:rPr>
          <w:rFonts w:eastAsiaTheme="minorEastAsia"/>
          <w:position w:val="-12"/>
        </w:rPr>
        <w:object w:dxaOrig="700" w:dyaOrig="360" w14:anchorId="2DB8C8BC">
          <v:shape id="_x0000_i1036" type="#_x0000_t75" style="width:34.85pt;height:18.2pt" o:ole="">
            <v:imagedata r:id="rId31" o:title=""/>
          </v:shape>
          <o:OLEObject Type="Embed" ProgID="Equation.DSMT4" ShapeID="_x0000_i1036" DrawAspect="Content" ObjectID="_1653284909" r:id="rId32"/>
        </w:object>
      </w:r>
      <w:r w:rsidR="00840F58">
        <w:rPr>
          <w:rFonts w:eastAsiaTheme="minorEastAsia"/>
        </w:rPr>
        <w:t>.</w:t>
      </w:r>
      <w:r w:rsidR="00DF7415">
        <w:rPr>
          <w:rFonts w:eastAsiaTheme="minorEastAsia"/>
        </w:rPr>
        <w:t xml:space="preserve"> </w:t>
      </w:r>
      <w:r w:rsidR="00340542">
        <w:rPr>
          <w:rFonts w:eastAsiaTheme="minorEastAsia"/>
        </w:rPr>
        <w:t>Dessutom gäller att</w:t>
      </w:r>
      <w:r w:rsidR="00840F58" w:rsidRPr="00840F58">
        <w:rPr>
          <w:rFonts w:eastAsiaTheme="minorEastAsia"/>
          <w:position w:val="-10"/>
        </w:rPr>
        <w:object w:dxaOrig="940" w:dyaOrig="320" w14:anchorId="24F993C3">
          <v:shape id="_x0000_i1037" type="#_x0000_t75" style="width:46.25pt;height:15.9pt" o:ole="">
            <v:imagedata r:id="rId33" o:title=""/>
          </v:shape>
          <o:OLEObject Type="Embed" ProgID="Equation.DSMT4" ShapeID="_x0000_i1037" DrawAspect="Content" ObjectID="_1653284910" r:id="rId34"/>
        </w:object>
      </w:r>
      <w:r w:rsidR="00DF7415">
        <w:rPr>
          <w:rFonts w:eastAsiaTheme="minorEastAsia"/>
        </w:rPr>
        <w:t>. Bestäm polynomet</w:t>
      </w:r>
      <w:r w:rsidR="002D5D79">
        <w:rPr>
          <w:rFonts w:eastAsiaTheme="minorEastAsia"/>
        </w:rPr>
        <w:t>.</w:t>
      </w:r>
      <w:r w:rsidR="00DF7415">
        <w:rPr>
          <w:rFonts w:eastAsiaTheme="minorEastAsia"/>
        </w:rPr>
        <w:t xml:space="preserve"> Svara på formen </w:t>
      </w:r>
      <w:r w:rsidR="00DF7415" w:rsidRPr="00840F58">
        <w:rPr>
          <w:rFonts w:eastAsiaTheme="minorEastAsia"/>
          <w:position w:val="-10"/>
        </w:rPr>
        <w:object w:dxaOrig="2380" w:dyaOrig="360" w14:anchorId="15A673EA">
          <v:shape id="_x0000_i1038" type="#_x0000_t75" style="width:119pt;height:18.2pt" o:ole="">
            <v:imagedata r:id="rId35" o:title=""/>
          </v:shape>
          <o:OLEObject Type="Embed" ProgID="Equation.DSMT4" ShapeID="_x0000_i1038" DrawAspect="Content" ObjectID="_1653284911" r:id="rId36"/>
        </w:object>
      </w:r>
      <w:r w:rsidR="00DF7415">
        <w:rPr>
          <w:rFonts w:eastAsiaTheme="minorEastAsia"/>
        </w:rPr>
        <w:t>,  där a, b c,</w:t>
      </w:r>
      <w:r w:rsidR="00E55803">
        <w:rPr>
          <w:rFonts w:eastAsiaTheme="minorEastAsia"/>
        </w:rPr>
        <w:t xml:space="preserve"> </w:t>
      </w:r>
      <w:r w:rsidR="00340542">
        <w:rPr>
          <w:rFonts w:eastAsiaTheme="minorEastAsia"/>
        </w:rPr>
        <w:t xml:space="preserve">och d är </w:t>
      </w:r>
      <w:r w:rsidR="00DF7415">
        <w:rPr>
          <w:rFonts w:eastAsiaTheme="minorEastAsia"/>
        </w:rPr>
        <w:t xml:space="preserve">konstanter.  </w:t>
      </w:r>
      <w:r w:rsidR="00DF7415">
        <w:rPr>
          <w:rFonts w:eastAsiaTheme="minorEastAsia"/>
        </w:rPr>
        <w:tab/>
      </w:r>
      <w:r w:rsidR="00340542">
        <w:rPr>
          <w:rFonts w:eastAsiaTheme="minorEastAsia"/>
        </w:rPr>
        <w:tab/>
      </w:r>
      <w:r w:rsidR="00340542">
        <w:rPr>
          <w:rFonts w:eastAsiaTheme="minorEastAsia"/>
        </w:rPr>
        <w:tab/>
      </w:r>
      <w:r w:rsidR="00340542">
        <w:rPr>
          <w:rFonts w:eastAsiaTheme="minorEastAsia"/>
        </w:rPr>
        <w:tab/>
      </w:r>
      <w:r w:rsidR="00340542">
        <w:rPr>
          <w:rFonts w:eastAsiaTheme="minorEastAsia"/>
        </w:rPr>
        <w:tab/>
      </w:r>
      <w:r w:rsidR="00340542">
        <w:rPr>
          <w:rFonts w:eastAsiaTheme="minorEastAsia"/>
        </w:rPr>
        <w:tab/>
      </w:r>
      <w:r w:rsidR="00687402" w:rsidRPr="00840F58">
        <w:rPr>
          <w:rFonts w:eastAsiaTheme="minorEastAsia"/>
        </w:rPr>
        <w:t>(2p)</w:t>
      </w:r>
    </w:p>
    <w:p w14:paraId="2B68155E" w14:textId="77777777" w:rsidR="00687402" w:rsidRPr="00840F58" w:rsidRDefault="00687402" w:rsidP="00687402">
      <w:pPr>
        <w:rPr>
          <w:rFonts w:eastAsiaTheme="minorEastAsia"/>
          <w:color w:val="FF0000"/>
        </w:rPr>
      </w:pPr>
    </w:p>
    <w:p w14:paraId="3E69A4FA" w14:textId="3388EADC" w:rsidR="00DA18CD" w:rsidRPr="004A1DF7" w:rsidRDefault="00340542" w:rsidP="00340542">
      <w:pPr>
        <w:rPr>
          <w:rFonts w:eastAsiaTheme="minorEastAsia"/>
        </w:rPr>
      </w:pPr>
      <w:r>
        <w:rPr>
          <w:rFonts w:eastAsiaTheme="minorEastAsia"/>
        </w:rPr>
        <w:t xml:space="preserve">9. </w:t>
      </w:r>
      <w:r w:rsidR="00DA18CD">
        <w:rPr>
          <w:rFonts w:eastAsiaTheme="minorEastAsia"/>
        </w:rPr>
        <w:t xml:space="preserve">Låt </w:t>
      </w:r>
      <w:r w:rsidR="00DA18CD" w:rsidRPr="00353FB0">
        <w:rPr>
          <w:rFonts w:eastAsiaTheme="minorEastAsia"/>
          <w:position w:val="-10"/>
        </w:rPr>
        <w:object w:dxaOrig="240" w:dyaOrig="320" w14:anchorId="5130D2BC">
          <v:shape id="_x0000_i1039" type="#_x0000_t75" style="width:12.15pt;height:18.2pt" o:ole="">
            <v:imagedata r:id="rId37" o:title=""/>
          </v:shape>
          <o:OLEObject Type="Embed" ProgID="Equation.DSMT4" ShapeID="_x0000_i1039" DrawAspect="Content" ObjectID="_1653284912" r:id="rId38"/>
        </w:object>
      </w:r>
      <w:r w:rsidR="00DA18CD">
        <w:rPr>
          <w:rFonts w:eastAsiaTheme="minorEastAsia"/>
        </w:rPr>
        <w:t xml:space="preserve"> vara f</w:t>
      </w:r>
      <w:r w:rsidR="00DA18CD" w:rsidRPr="00191D04">
        <w:rPr>
          <w:rFonts w:eastAsiaTheme="minorEastAsia"/>
        </w:rPr>
        <w:t xml:space="preserve">unktionen </w:t>
      </w:r>
      <w:r w:rsidR="00DA18CD" w:rsidRPr="00191D04">
        <w:rPr>
          <w:rFonts w:eastAsiaTheme="minorEastAsia"/>
          <w:position w:val="-10"/>
        </w:rPr>
        <w:object w:dxaOrig="1600" w:dyaOrig="360" w14:anchorId="59115215">
          <v:shape id="_x0000_i1040" type="#_x0000_t75" style="width:78.05pt;height:18.2pt" o:ole="">
            <v:imagedata r:id="rId39" o:title=""/>
          </v:shape>
          <o:OLEObject Type="Embed" ProgID="Equation.DSMT4" ShapeID="_x0000_i1040" DrawAspect="Content" ObjectID="_1653284913" r:id="rId40"/>
        </w:object>
      </w:r>
      <w:r>
        <w:rPr>
          <w:rFonts w:eastAsiaTheme="minorEastAsia"/>
        </w:rPr>
        <w:t xml:space="preserve">. </w:t>
      </w:r>
      <w:r w:rsidR="00DA18CD">
        <w:rPr>
          <w:rFonts w:eastAsiaTheme="minorEastAsia"/>
        </w:rPr>
        <w:t xml:space="preserve">Bestäm den primitiva funktion </w:t>
      </w:r>
      <w:r w:rsidR="00DA18CD" w:rsidRPr="00353FB0">
        <w:rPr>
          <w:rFonts w:eastAsiaTheme="minorEastAsia"/>
          <w:position w:val="-4"/>
        </w:rPr>
        <w:object w:dxaOrig="260" w:dyaOrig="260" w14:anchorId="0886DD07">
          <v:shape id="_x0000_i1041" type="#_x0000_t75" style="width:12.15pt;height:12.15pt" o:ole="">
            <v:imagedata r:id="rId41" o:title=""/>
          </v:shape>
          <o:OLEObject Type="Embed" ProgID="Equation.DSMT4" ShapeID="_x0000_i1041" DrawAspect="Content" ObjectID="_1653284914" r:id="rId42"/>
        </w:object>
      </w:r>
      <w:r w:rsidR="00DA18CD">
        <w:rPr>
          <w:rFonts w:eastAsiaTheme="minorEastAsia"/>
        </w:rPr>
        <w:t xml:space="preserve"> till </w:t>
      </w:r>
      <w:r w:rsidR="00DA18CD" w:rsidRPr="00353FB0">
        <w:rPr>
          <w:rFonts w:eastAsiaTheme="minorEastAsia"/>
          <w:position w:val="-10"/>
        </w:rPr>
        <w:object w:dxaOrig="240" w:dyaOrig="320" w14:anchorId="38DA1083">
          <v:shape id="_x0000_i1042" type="#_x0000_t75" style="width:12.15pt;height:18.2pt" o:ole="">
            <v:imagedata r:id="rId43" o:title=""/>
          </v:shape>
          <o:OLEObject Type="Embed" ProgID="Equation.DSMT4" ShapeID="_x0000_i1042" DrawAspect="Content" ObjectID="_1653284915" r:id="rId44"/>
        </w:object>
      </w:r>
      <w:r>
        <w:rPr>
          <w:rFonts w:eastAsiaTheme="minorEastAsia"/>
        </w:rPr>
        <w:t xml:space="preserve"> för vilken gäller </w:t>
      </w:r>
      <w:r w:rsidR="00DA18CD">
        <w:rPr>
          <w:rFonts w:eastAsiaTheme="minorEastAsia"/>
        </w:rPr>
        <w:t xml:space="preserve">att </w:t>
      </w:r>
      <w:r w:rsidR="00DA18CD" w:rsidRPr="00191D04">
        <w:rPr>
          <w:rFonts w:eastAsiaTheme="minorEastAsia"/>
          <w:position w:val="-28"/>
        </w:rPr>
        <w:object w:dxaOrig="1180" w:dyaOrig="680" w14:anchorId="20B8498F">
          <v:shape id="_x0000_i1043" type="#_x0000_t75" style="width:59.85pt;height:36.4pt" o:ole="">
            <v:imagedata r:id="rId45" o:title=""/>
          </v:shape>
          <o:OLEObject Type="Embed" ProgID="Equation.DSMT4" ShapeID="_x0000_i1043" DrawAspect="Content" ObjectID="_1653284916" r:id="rId46"/>
        </w:object>
      </w:r>
      <w:r w:rsidR="00DA18CD">
        <w:rPr>
          <w:rFonts w:eastAsiaTheme="minorEastAsia"/>
        </w:rPr>
        <w:t xml:space="preserve">.              </w:t>
      </w:r>
      <w:r w:rsidR="00DA18CD" w:rsidRPr="004A1DF7"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DA18CD" w:rsidRPr="004A1DF7">
        <w:rPr>
          <w:rFonts w:eastAsiaTheme="minorEastAsia"/>
        </w:rPr>
        <w:t>(2p)</w:t>
      </w:r>
    </w:p>
    <w:p w14:paraId="26B3DB50" w14:textId="179B4CAD" w:rsidR="008E742C" w:rsidRPr="00840F58" w:rsidRDefault="00340542" w:rsidP="008E742C">
      <w:pPr>
        <w:ind w:left="1304" w:hanging="1304"/>
        <w:rPr>
          <w:rFonts w:eastAsiaTheme="minorEastAsia"/>
        </w:rPr>
      </w:pPr>
      <w:r>
        <w:rPr>
          <w:rFonts w:eastAsiaTheme="minorEastAsia"/>
        </w:rPr>
        <w:t xml:space="preserve">10. </w:t>
      </w:r>
      <w:r w:rsidR="008E742C" w:rsidRPr="00727F25">
        <w:rPr>
          <w:rFonts w:eastAsiaTheme="minorEastAsia"/>
        </w:rPr>
        <w:t xml:space="preserve">Lös följande differentialekvation </w:t>
      </w:r>
      <w:r w:rsidR="008E742C" w:rsidRPr="00727F25">
        <w:rPr>
          <w:rFonts w:eastAsiaTheme="minorEastAsia"/>
          <w:position w:val="-10"/>
        </w:rPr>
        <w:object w:dxaOrig="2100" w:dyaOrig="320" w14:anchorId="0AEAA6DF">
          <v:shape id="_x0000_i1044" type="#_x0000_t75" style="width:108.4pt;height:18.2pt" o:ole="">
            <v:imagedata r:id="rId47" o:title=""/>
          </v:shape>
          <o:OLEObject Type="Embed" ProgID="Equation.DSMT4" ShapeID="_x0000_i1044" DrawAspect="Content" ObjectID="_1653284917" r:id="rId48"/>
        </w:object>
      </w:r>
      <w:r>
        <w:rPr>
          <w:rFonts w:eastAsiaTheme="minorEastAsia"/>
        </w:rPr>
        <w:t xml:space="preserve">, </w:t>
      </w:r>
      <w:r w:rsidR="008E742C">
        <w:rPr>
          <w:rFonts w:eastAsiaTheme="minorEastAsia"/>
        </w:rPr>
        <w:t xml:space="preserve">med villkoren </w:t>
      </w:r>
      <w:r w:rsidR="008E742C" w:rsidRPr="00727F25">
        <w:rPr>
          <w:rFonts w:eastAsiaTheme="minorEastAsia"/>
          <w:position w:val="-10"/>
        </w:rPr>
        <w:object w:dxaOrig="859" w:dyaOrig="320" w14:anchorId="6710661E">
          <v:shape id="_x0000_i1045" type="#_x0000_t75" style="width:42.45pt;height:18.2pt" o:ole="">
            <v:imagedata r:id="rId49" o:title=""/>
          </v:shape>
          <o:OLEObject Type="Embed" ProgID="Equation.DSMT4" ShapeID="_x0000_i1045" DrawAspect="Content" ObjectID="_1653284918" r:id="rId50"/>
        </w:object>
      </w:r>
      <w:r>
        <w:rPr>
          <w:rFonts w:eastAsiaTheme="minorEastAsia"/>
        </w:rPr>
        <w:t xml:space="preserve"> </w:t>
      </w:r>
      <w:r w:rsidR="008E742C">
        <w:rPr>
          <w:rFonts w:eastAsiaTheme="minorEastAsia"/>
        </w:rPr>
        <w:t xml:space="preserve">och </w:t>
      </w:r>
      <w:r w:rsidR="008E742C" w:rsidRPr="00727F25">
        <w:rPr>
          <w:rFonts w:eastAsiaTheme="minorEastAsia"/>
          <w:position w:val="-10"/>
        </w:rPr>
        <w:object w:dxaOrig="920" w:dyaOrig="320" w14:anchorId="7B2A7412">
          <v:shape id="_x0000_i1046" type="#_x0000_t75" style="width:48.5pt;height:18.2pt" o:ole="">
            <v:imagedata r:id="rId51" o:title=""/>
          </v:shape>
          <o:OLEObject Type="Embed" ProgID="Equation.DSMT4" ShapeID="_x0000_i1046" DrawAspect="Content" ObjectID="_1653284919" r:id="rId52"/>
        </w:object>
      </w:r>
      <w:r w:rsidR="008E742C">
        <w:rPr>
          <w:rFonts w:eastAsiaTheme="minorEastAsia"/>
        </w:rPr>
        <w:t xml:space="preserve">.  </w:t>
      </w:r>
      <w:r w:rsidR="008E742C" w:rsidRPr="00727F25">
        <w:rPr>
          <w:rFonts w:eastAsiaTheme="minorEastAsia"/>
        </w:rPr>
        <w:tab/>
      </w:r>
      <w:r w:rsidR="008E742C" w:rsidRPr="00840F58">
        <w:rPr>
          <w:rFonts w:eastAsiaTheme="minorEastAsia"/>
        </w:rPr>
        <w:tab/>
        <w:t xml:space="preserve">  </w:t>
      </w:r>
      <w:r w:rsidR="008E742C">
        <w:rPr>
          <w:rFonts w:eastAsiaTheme="minorEastAsia"/>
        </w:rPr>
        <w:tab/>
      </w:r>
      <w:r w:rsidR="008E742C">
        <w:rPr>
          <w:rFonts w:eastAsiaTheme="minorEastAsia"/>
        </w:rPr>
        <w:tab/>
      </w:r>
      <w:r>
        <w:rPr>
          <w:rFonts w:eastAsiaTheme="minorEastAsia"/>
        </w:rPr>
        <w:tab/>
      </w:r>
      <w:r w:rsidR="008E742C">
        <w:rPr>
          <w:rFonts w:eastAsiaTheme="minorEastAsia"/>
        </w:rPr>
        <w:t>(3</w:t>
      </w:r>
      <w:r w:rsidR="008E742C" w:rsidRPr="00840F58">
        <w:rPr>
          <w:rFonts w:eastAsiaTheme="minorEastAsia"/>
        </w:rPr>
        <w:t>p)</w:t>
      </w:r>
    </w:p>
    <w:p w14:paraId="0A3EF0A1" w14:textId="77777777" w:rsidR="00012EE8" w:rsidRDefault="00012EE8" w:rsidP="00687402">
      <w:pPr>
        <w:rPr>
          <w:rFonts w:eastAsiaTheme="minorEastAsia"/>
          <w:color w:val="FF0000"/>
        </w:rPr>
      </w:pPr>
    </w:p>
    <w:p w14:paraId="3047A8DC" w14:textId="77777777" w:rsidR="00687402" w:rsidRPr="00632F85" w:rsidRDefault="00687402" w:rsidP="00687402">
      <w:pPr>
        <w:rPr>
          <w:rFonts w:eastAsiaTheme="minorEastAsia"/>
        </w:rPr>
      </w:pPr>
    </w:p>
    <w:p w14:paraId="4825C9E1" w14:textId="1FCB6A1C" w:rsidR="00143A46" w:rsidRDefault="00340542" w:rsidP="00340542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11. </w:t>
      </w:r>
      <w:r w:rsidR="00B87B02">
        <w:rPr>
          <w:rFonts w:eastAsiaTheme="minorEastAsia"/>
        </w:rPr>
        <w:t>Ett kemiskt ämne</w:t>
      </w:r>
      <w:r w:rsidR="00790C99" w:rsidRPr="00790C99">
        <w:rPr>
          <w:rFonts w:eastAsiaTheme="minorEastAsia"/>
        </w:rPr>
        <w:t xml:space="preserve"> </w:t>
      </w:r>
      <w:r w:rsidR="00B87B02">
        <w:rPr>
          <w:rFonts w:eastAsiaTheme="minorEastAsia"/>
        </w:rPr>
        <w:t>S</w:t>
      </w:r>
      <w:r w:rsidR="00950304">
        <w:rPr>
          <w:rFonts w:eastAsiaTheme="minorEastAsia"/>
        </w:rPr>
        <w:t>, som inte finns i blodet från början,</w:t>
      </w:r>
      <w:r w:rsidR="00B87B02">
        <w:rPr>
          <w:rFonts w:eastAsiaTheme="minorEastAsia"/>
        </w:rPr>
        <w:t xml:space="preserve"> </w:t>
      </w:r>
      <w:r w:rsidR="00790C99" w:rsidRPr="00790C99">
        <w:rPr>
          <w:rFonts w:eastAsiaTheme="minorEastAsia"/>
        </w:rPr>
        <w:t xml:space="preserve">tillförs blodet intravenöst med den konstanta hastigheten 26 mg/h. </w:t>
      </w:r>
      <w:r w:rsidR="00B87B02">
        <w:rPr>
          <w:rFonts w:eastAsiaTheme="minorEastAsia"/>
        </w:rPr>
        <w:t xml:space="preserve">Ämnet S </w:t>
      </w:r>
      <w:r w:rsidR="00353FB0">
        <w:rPr>
          <w:rFonts w:eastAsiaTheme="minorEastAsia"/>
        </w:rPr>
        <w:t xml:space="preserve">bryts ned med en hastighet som </w:t>
      </w:r>
      <w:r w:rsidR="00790C99">
        <w:rPr>
          <w:rFonts w:eastAsiaTheme="minorEastAsia"/>
        </w:rPr>
        <w:t>(i varje ögonblick) är 5,0 %</w:t>
      </w:r>
      <w:r w:rsidR="00F925AF">
        <w:rPr>
          <w:rFonts w:eastAsiaTheme="minorEastAsia"/>
        </w:rPr>
        <w:t xml:space="preserve"> </w:t>
      </w:r>
      <w:r w:rsidR="00353FB0">
        <w:rPr>
          <w:rFonts w:eastAsiaTheme="minorEastAsia"/>
        </w:rPr>
        <w:t xml:space="preserve">av den aktuella mängden </w:t>
      </w:r>
      <w:r w:rsidR="006D2FCA">
        <w:rPr>
          <w:rFonts w:eastAsiaTheme="minorEastAsia"/>
        </w:rPr>
        <w:t>a</w:t>
      </w:r>
      <w:r w:rsidR="00B87B02">
        <w:rPr>
          <w:rFonts w:eastAsiaTheme="minorEastAsia"/>
        </w:rPr>
        <w:t xml:space="preserve">v ämnet S </w:t>
      </w:r>
      <w:r w:rsidR="00F925AF">
        <w:rPr>
          <w:rFonts w:eastAsiaTheme="minorEastAsia"/>
        </w:rPr>
        <w:t>i blodet</w:t>
      </w:r>
      <w:r w:rsidR="00790C99">
        <w:rPr>
          <w:rFonts w:eastAsiaTheme="minorEastAsia"/>
        </w:rPr>
        <w:t>.</w:t>
      </w:r>
    </w:p>
    <w:p w14:paraId="6CBE91EE" w14:textId="2B85A38A" w:rsidR="00143A46" w:rsidRDefault="00143A46" w:rsidP="00340542">
      <w:pPr>
        <w:rPr>
          <w:rFonts w:eastAsiaTheme="minorEastAsia"/>
        </w:rPr>
      </w:pPr>
      <w:r>
        <w:rPr>
          <w:rFonts w:eastAsiaTheme="minorEastAsia"/>
        </w:rPr>
        <w:t>a)</w:t>
      </w:r>
      <w:r w:rsidR="00790C99">
        <w:rPr>
          <w:rFonts w:eastAsiaTheme="minorEastAsia"/>
        </w:rPr>
        <w:t xml:space="preserve"> </w:t>
      </w:r>
      <w:r w:rsidR="00353FB0">
        <w:rPr>
          <w:rFonts w:eastAsiaTheme="minorEastAsia"/>
        </w:rPr>
        <w:t xml:space="preserve">Låt </w:t>
      </w:r>
      <w:r w:rsidR="00B87B02" w:rsidRPr="00B87B02">
        <w:rPr>
          <w:rFonts w:eastAsiaTheme="minorEastAsia"/>
          <w:position w:val="-10"/>
        </w:rPr>
        <w:object w:dxaOrig="460" w:dyaOrig="320" w14:anchorId="2691E057">
          <v:shape id="_x0000_i1047" type="#_x0000_t75" style="width:23.5pt;height:18.2pt" o:ole="">
            <v:imagedata r:id="rId53" o:title=""/>
          </v:shape>
          <o:OLEObject Type="Embed" ProgID="Equation.DSMT4" ShapeID="_x0000_i1047" DrawAspect="Content" ObjectID="_1653284920" r:id="rId54"/>
        </w:object>
      </w:r>
      <w:r w:rsidR="00353FB0">
        <w:rPr>
          <w:rFonts w:eastAsiaTheme="minorEastAsia"/>
        </w:rPr>
        <w:t xml:space="preserve"> vara </w:t>
      </w:r>
      <w:r w:rsidR="006D2FCA">
        <w:rPr>
          <w:rFonts w:eastAsiaTheme="minorEastAsia"/>
        </w:rPr>
        <w:t xml:space="preserve"> mängden av </w:t>
      </w:r>
      <w:r w:rsidR="00B87B02">
        <w:rPr>
          <w:rFonts w:eastAsiaTheme="minorEastAsia"/>
        </w:rPr>
        <w:t xml:space="preserve">ämnet </w:t>
      </w:r>
      <w:r w:rsidR="006D2FCA">
        <w:rPr>
          <w:rFonts w:eastAsiaTheme="minorEastAsia"/>
        </w:rPr>
        <w:t>S</w:t>
      </w:r>
      <w:r w:rsidR="00790C99">
        <w:rPr>
          <w:rFonts w:eastAsiaTheme="minorEastAsia"/>
        </w:rPr>
        <w:t xml:space="preserve"> i blodet som funktion av tiden </w:t>
      </w:r>
      <w:r w:rsidR="00B87B02" w:rsidRPr="00B87B02">
        <w:rPr>
          <w:rFonts w:eastAsiaTheme="minorEastAsia"/>
          <w:position w:val="-6"/>
        </w:rPr>
        <w:object w:dxaOrig="139" w:dyaOrig="240" w14:anchorId="4558434B">
          <v:shape id="_x0000_i1048" type="#_x0000_t75" style="width:6.05pt;height:12.15pt" o:ole="">
            <v:imagedata r:id="rId55" o:title=""/>
          </v:shape>
          <o:OLEObject Type="Embed" ProgID="Equation.DSMT4" ShapeID="_x0000_i1048" DrawAspect="Content" ObjectID="_1653284921" r:id="rId56"/>
        </w:object>
      </w:r>
      <w:r w:rsidR="00806E00">
        <w:rPr>
          <w:rFonts w:eastAsiaTheme="minorEastAsia"/>
        </w:rPr>
        <w:t xml:space="preserve">, räknad </w:t>
      </w:r>
      <w:r w:rsidR="006D2FCA">
        <w:rPr>
          <w:rFonts w:eastAsiaTheme="minorEastAsia"/>
        </w:rPr>
        <w:t xml:space="preserve">från den tidpunkt </w:t>
      </w:r>
      <w:r w:rsidR="00B87B02">
        <w:rPr>
          <w:rFonts w:eastAsiaTheme="minorEastAsia"/>
        </w:rPr>
        <w:t xml:space="preserve">ämnet </w:t>
      </w:r>
      <w:r w:rsidR="006D2FCA">
        <w:rPr>
          <w:rFonts w:eastAsiaTheme="minorEastAsia"/>
        </w:rPr>
        <w:t>S</w:t>
      </w:r>
      <w:r w:rsidR="00806E00">
        <w:rPr>
          <w:rFonts w:eastAsiaTheme="minorEastAsia"/>
        </w:rPr>
        <w:t xml:space="preserve"> började til</w:t>
      </w:r>
      <w:r w:rsidR="006D2FCA">
        <w:rPr>
          <w:rFonts w:eastAsiaTheme="minorEastAsia"/>
        </w:rPr>
        <w:t>lföras</w:t>
      </w:r>
      <w:r w:rsidR="00790C99">
        <w:rPr>
          <w:rFonts w:eastAsiaTheme="minorEastAsia"/>
        </w:rPr>
        <w:t>.</w:t>
      </w:r>
      <w:r w:rsidR="00B87B02">
        <w:rPr>
          <w:rFonts w:eastAsiaTheme="minorEastAsia"/>
        </w:rPr>
        <w:t xml:space="preserve"> Bestäm </w:t>
      </w:r>
      <w:r w:rsidR="00B87B02" w:rsidRPr="00B87B02">
        <w:rPr>
          <w:rFonts w:eastAsiaTheme="minorEastAsia"/>
          <w:position w:val="-10"/>
        </w:rPr>
        <w:object w:dxaOrig="460" w:dyaOrig="320" w14:anchorId="661A7E58">
          <v:shape id="_x0000_i1049" type="#_x0000_t75" style="width:23.5pt;height:18.2pt" o:ole="">
            <v:imagedata r:id="rId53" o:title=""/>
          </v:shape>
          <o:OLEObject Type="Embed" ProgID="Equation.DSMT4" ShapeID="_x0000_i1049" DrawAspect="Content" ObjectID="_1653284922" r:id="rId57"/>
        </w:object>
      </w:r>
      <w:r w:rsidR="00B87B02">
        <w:rPr>
          <w:rFonts w:eastAsiaTheme="minorEastAsia"/>
        </w:rPr>
        <w:t>.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340542">
        <w:rPr>
          <w:rFonts w:eastAsiaTheme="minorEastAsia"/>
        </w:rPr>
        <w:tab/>
      </w:r>
      <w:r w:rsidR="00340542">
        <w:rPr>
          <w:rFonts w:eastAsiaTheme="minorEastAsia"/>
        </w:rPr>
        <w:tab/>
      </w:r>
      <w:r>
        <w:rPr>
          <w:rFonts w:eastAsiaTheme="minorEastAsia"/>
        </w:rPr>
        <w:t>(2p)</w:t>
      </w:r>
    </w:p>
    <w:p w14:paraId="65F14574" w14:textId="40DFB6F4" w:rsidR="00687402" w:rsidRPr="008459D3" w:rsidRDefault="00143A46" w:rsidP="00340542">
      <w:pPr>
        <w:rPr>
          <w:rFonts w:eastAsiaTheme="minorEastAsia"/>
        </w:rPr>
      </w:pPr>
      <w:r>
        <w:rPr>
          <w:rFonts w:eastAsiaTheme="minorEastAsia"/>
        </w:rPr>
        <w:t xml:space="preserve">b) </w:t>
      </w:r>
      <w:r w:rsidR="006D2FCA">
        <w:rPr>
          <w:rFonts w:eastAsiaTheme="minorEastAsia"/>
        </w:rPr>
        <w:t xml:space="preserve">Hur mycket av </w:t>
      </w:r>
      <w:r w:rsidR="00B87B02">
        <w:rPr>
          <w:rFonts w:eastAsiaTheme="minorEastAsia"/>
        </w:rPr>
        <w:t xml:space="preserve">ämnet </w:t>
      </w:r>
      <w:r w:rsidR="006D2FCA">
        <w:rPr>
          <w:rFonts w:eastAsiaTheme="minorEastAsia"/>
        </w:rPr>
        <w:t>S</w:t>
      </w:r>
      <w:r w:rsidR="00806E00">
        <w:rPr>
          <w:rFonts w:eastAsiaTheme="minorEastAsia"/>
        </w:rPr>
        <w:t xml:space="preserve"> finns i </w:t>
      </w:r>
      <w:r w:rsidR="008F7342">
        <w:rPr>
          <w:rFonts w:eastAsiaTheme="minorEastAsia"/>
        </w:rPr>
        <w:t>blodet efter lång tid?</w:t>
      </w:r>
      <w:r w:rsidR="0013559F">
        <w:rPr>
          <w:rFonts w:eastAsiaTheme="minorEastAsia"/>
        </w:rPr>
        <w:t xml:space="preserve">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340542">
        <w:rPr>
          <w:rFonts w:eastAsiaTheme="minorEastAsia"/>
        </w:rPr>
        <w:tab/>
      </w:r>
      <w:r>
        <w:rPr>
          <w:rFonts w:eastAsiaTheme="minorEastAsia"/>
        </w:rPr>
        <w:t>(1</w:t>
      </w:r>
      <w:r w:rsidR="001C3D0C" w:rsidRPr="00790C99">
        <w:rPr>
          <w:rFonts w:eastAsiaTheme="minorEastAsia"/>
        </w:rPr>
        <w:t>p)</w:t>
      </w:r>
    </w:p>
    <w:p w14:paraId="740265DA" w14:textId="77777777" w:rsidR="008459D3" w:rsidRDefault="008459D3" w:rsidP="00340542">
      <w:pPr>
        <w:rPr>
          <w:rFonts w:eastAsiaTheme="minorEastAsia"/>
          <w:color w:val="FF0000"/>
        </w:rPr>
      </w:pPr>
    </w:p>
    <w:p w14:paraId="1B0A5FEC" w14:textId="1A13F8C5" w:rsidR="00D82B46" w:rsidRDefault="00687402" w:rsidP="00340542">
      <w:pPr>
        <w:rPr>
          <w:rFonts w:eastAsiaTheme="minorEastAsia"/>
        </w:rPr>
      </w:pPr>
      <w:r w:rsidRPr="0088600E">
        <w:rPr>
          <w:rFonts w:eastAsiaTheme="minorEastAsia"/>
        </w:rPr>
        <w:t>12.</w:t>
      </w:r>
      <w:r w:rsidR="00340542">
        <w:rPr>
          <w:rFonts w:eastAsiaTheme="minorEastAsia"/>
        </w:rPr>
        <w:t xml:space="preserve"> </w:t>
      </w:r>
      <w:r w:rsidR="00E62A72" w:rsidRPr="00E62A72">
        <w:rPr>
          <w:rFonts w:eastAsiaTheme="minorEastAsia"/>
        </w:rPr>
        <w:t>Potenslagarna är desamma för icke-re</w:t>
      </w:r>
      <w:r w:rsidR="00340542">
        <w:rPr>
          <w:rFonts w:eastAsiaTheme="minorEastAsia"/>
        </w:rPr>
        <w:t xml:space="preserve">ella tal, som för reella tal. T </w:t>
      </w:r>
      <w:r w:rsidR="00E62A72" w:rsidRPr="00E62A72">
        <w:rPr>
          <w:rFonts w:eastAsiaTheme="minorEastAsia"/>
        </w:rPr>
        <w:t>ex gäller att</w:t>
      </w:r>
      <w:r w:rsidR="00E62A72">
        <w:rPr>
          <w:rFonts w:eastAsiaTheme="minorEastAsia"/>
        </w:rPr>
        <w:t xml:space="preserve"> </w:t>
      </w:r>
      <w:r w:rsidR="00C2603E" w:rsidRPr="00E62A72">
        <w:rPr>
          <w:rFonts w:eastAsiaTheme="minorEastAsia"/>
          <w:position w:val="-6"/>
        </w:rPr>
        <w:object w:dxaOrig="1560" w:dyaOrig="320" w14:anchorId="216DD79A">
          <v:shape id="_x0000_i1050" type="#_x0000_t75" style="width:78.05pt;height:18.2pt" o:ole="">
            <v:imagedata r:id="rId58" o:title=""/>
          </v:shape>
          <o:OLEObject Type="Embed" ProgID="Equation.DSMT4" ShapeID="_x0000_i1050" DrawAspect="Content" ObjectID="_1653284923" r:id="rId59"/>
        </w:object>
      </w:r>
      <w:r w:rsidR="00E62A72">
        <w:rPr>
          <w:rFonts w:eastAsiaTheme="minorEastAsia"/>
        </w:rPr>
        <w:t xml:space="preserve">, där </w:t>
      </w:r>
      <w:r w:rsidR="00E62A72" w:rsidRPr="00E62A72">
        <w:rPr>
          <w:rFonts w:eastAsiaTheme="minorEastAsia"/>
          <w:position w:val="-6"/>
        </w:rPr>
        <w:object w:dxaOrig="240" w:dyaOrig="220" w14:anchorId="0DF4FC6D">
          <v:shape id="_x0000_i1051" type="#_x0000_t75" style="width:12.15pt;height:12.15pt" o:ole="">
            <v:imagedata r:id="rId60" o:title=""/>
          </v:shape>
          <o:OLEObject Type="Embed" ProgID="Equation.DSMT4" ShapeID="_x0000_i1051" DrawAspect="Content" ObjectID="_1653284924" r:id="rId61"/>
        </w:object>
      </w:r>
      <w:r w:rsidR="00E62A72">
        <w:rPr>
          <w:rFonts w:eastAsiaTheme="minorEastAsia"/>
        </w:rPr>
        <w:t xml:space="preserve"> och </w:t>
      </w:r>
      <w:r w:rsidR="00E62A72" w:rsidRPr="00E62A72">
        <w:rPr>
          <w:rFonts w:eastAsiaTheme="minorEastAsia"/>
          <w:position w:val="-10"/>
        </w:rPr>
        <w:object w:dxaOrig="240" w:dyaOrig="320" w14:anchorId="0A848E09">
          <v:shape id="_x0000_i1052" type="#_x0000_t75" style="width:12.15pt;height:18.2pt" o:ole="">
            <v:imagedata r:id="rId62" o:title=""/>
          </v:shape>
          <o:OLEObject Type="Embed" ProgID="Equation.DSMT4" ShapeID="_x0000_i1052" DrawAspect="Content" ObjectID="_1653284925" r:id="rId63"/>
        </w:object>
      </w:r>
      <w:r w:rsidR="00E62A72">
        <w:rPr>
          <w:rFonts w:eastAsiaTheme="minorEastAsia"/>
        </w:rPr>
        <w:t xml:space="preserve"> är godtyckliga reella tal. Anv</w:t>
      </w:r>
      <w:r w:rsidR="00D82B46">
        <w:rPr>
          <w:rFonts w:eastAsiaTheme="minorEastAsia"/>
        </w:rPr>
        <w:t>änd denna lag för att visa de två satserna:</w:t>
      </w:r>
    </w:p>
    <w:p w14:paraId="780EA0CC" w14:textId="003EA68A" w:rsidR="00D82B46" w:rsidRPr="00574533" w:rsidRDefault="00E62A72" w:rsidP="00574533">
      <w:pPr>
        <w:pStyle w:val="ListParagraph"/>
        <w:numPr>
          <w:ilvl w:val="0"/>
          <w:numId w:val="18"/>
        </w:numPr>
        <w:rPr>
          <w:rFonts w:eastAsiaTheme="minorEastAsia"/>
        </w:rPr>
      </w:pPr>
      <w:r w:rsidRPr="00E62A72">
        <w:rPr>
          <w:position w:val="-10"/>
        </w:rPr>
        <w:object w:dxaOrig="3260" w:dyaOrig="320" w14:anchorId="1A4997BC">
          <v:shape id="_x0000_i1053" type="#_x0000_t75" style="width:162.2pt;height:18.2pt" o:ole="">
            <v:imagedata r:id="rId64" o:title=""/>
          </v:shape>
          <o:OLEObject Type="Embed" ProgID="Equation.DSMT4" ShapeID="_x0000_i1053" DrawAspect="Content" ObjectID="_1653284926" r:id="rId65"/>
        </w:object>
      </w:r>
      <w:r w:rsidR="00D82B46" w:rsidRPr="00574533">
        <w:rPr>
          <w:rFonts w:eastAsiaTheme="minorEastAsia"/>
        </w:rPr>
        <w:t xml:space="preserve">    (additionssatsen för sinus)</w:t>
      </w:r>
    </w:p>
    <w:p w14:paraId="1A81BC6E" w14:textId="08050935" w:rsidR="00340542" w:rsidRPr="00574533" w:rsidRDefault="00E62A72" w:rsidP="00574533">
      <w:pPr>
        <w:pStyle w:val="ListParagraph"/>
        <w:numPr>
          <w:ilvl w:val="0"/>
          <w:numId w:val="18"/>
        </w:numPr>
        <w:rPr>
          <w:rFonts w:eastAsiaTheme="minorEastAsia"/>
        </w:rPr>
      </w:pPr>
      <w:r w:rsidRPr="00574533">
        <w:rPr>
          <w:rFonts w:eastAsiaTheme="minorEastAsia"/>
        </w:rPr>
        <w:t xml:space="preserve">och </w:t>
      </w:r>
      <w:r w:rsidR="00D82B46" w:rsidRPr="00574533">
        <w:rPr>
          <w:rFonts w:eastAsiaTheme="minorEastAsia"/>
        </w:rPr>
        <w:t xml:space="preserve"> </w:t>
      </w:r>
      <w:r w:rsidRPr="00E62A72">
        <w:rPr>
          <w:position w:val="-10"/>
        </w:rPr>
        <w:object w:dxaOrig="3300" w:dyaOrig="320" w14:anchorId="144EBE13">
          <v:shape id="_x0000_i1054" type="#_x0000_t75" style="width:167.5pt;height:18.2pt" o:ole="">
            <v:imagedata r:id="rId66" o:title=""/>
          </v:shape>
          <o:OLEObject Type="Embed" ProgID="Equation.DSMT4" ShapeID="_x0000_i1054" DrawAspect="Content" ObjectID="_1653284927" r:id="rId67"/>
        </w:object>
      </w:r>
      <w:r w:rsidR="00D82B46" w:rsidRPr="00574533">
        <w:rPr>
          <w:rFonts w:eastAsiaTheme="minorEastAsia"/>
        </w:rPr>
        <w:t xml:space="preserve">     (additionssatsen för cosinus)</w:t>
      </w:r>
      <w:r w:rsidRPr="00574533">
        <w:rPr>
          <w:rFonts w:eastAsiaTheme="minorEastAsia"/>
        </w:rPr>
        <w:t>.</w:t>
      </w:r>
      <w:r w:rsidR="00C83197" w:rsidRPr="00574533">
        <w:rPr>
          <w:rFonts w:eastAsiaTheme="minorEastAsia"/>
        </w:rPr>
        <w:t xml:space="preserve">   </w:t>
      </w:r>
      <w:r w:rsidR="00340542" w:rsidRPr="00574533">
        <w:rPr>
          <w:rFonts w:eastAsiaTheme="minorEastAsia"/>
        </w:rPr>
        <w:t xml:space="preserve">    </w:t>
      </w:r>
    </w:p>
    <w:p w14:paraId="643B978F" w14:textId="60A0F91D" w:rsidR="00472882" w:rsidRPr="0088600E" w:rsidRDefault="00BB48D4" w:rsidP="00340542">
      <w:pPr>
        <w:ind w:left="6520" w:firstLine="1304"/>
        <w:rPr>
          <w:rFonts w:eastAsiaTheme="minorEastAsia"/>
        </w:rPr>
      </w:pPr>
      <w:r>
        <w:rPr>
          <w:rFonts w:eastAsiaTheme="minorEastAsia"/>
        </w:rPr>
        <w:t>(2</w:t>
      </w:r>
      <w:r w:rsidR="001C3D0C" w:rsidRPr="0088600E">
        <w:rPr>
          <w:rFonts w:eastAsiaTheme="minorEastAsia"/>
        </w:rPr>
        <w:t>p)</w:t>
      </w:r>
    </w:p>
    <w:p w14:paraId="5D32470D" w14:textId="77777777" w:rsidR="00687402" w:rsidRPr="0088600E" w:rsidRDefault="00687402" w:rsidP="00340542">
      <w:pPr>
        <w:rPr>
          <w:rFonts w:eastAsiaTheme="minorEastAsia"/>
        </w:rPr>
      </w:pPr>
    </w:p>
    <w:p w14:paraId="6CDCB275" w14:textId="77777777" w:rsidR="00687402" w:rsidRDefault="00687402" w:rsidP="0028516F">
      <w:pPr>
        <w:jc w:val="center"/>
        <w:rPr>
          <w:rFonts w:eastAsiaTheme="minorEastAsia"/>
          <w:color w:val="FF0000"/>
        </w:rPr>
      </w:pPr>
    </w:p>
    <w:p w14:paraId="69B7328E" w14:textId="77777777" w:rsidR="00687402" w:rsidRDefault="00687402" w:rsidP="0028516F">
      <w:pPr>
        <w:jc w:val="center"/>
        <w:rPr>
          <w:rFonts w:eastAsiaTheme="minorEastAsia"/>
          <w:color w:val="FF0000"/>
        </w:rPr>
      </w:pPr>
    </w:p>
    <w:p w14:paraId="341B5BC3" w14:textId="77777777" w:rsidR="00687402" w:rsidRPr="009160B9" w:rsidRDefault="00687402" w:rsidP="0028516F">
      <w:pPr>
        <w:jc w:val="center"/>
        <w:rPr>
          <w:rFonts w:eastAsiaTheme="minorEastAsia"/>
          <w:color w:val="FF0000"/>
        </w:rPr>
        <w:sectPr w:rsidR="00687402" w:rsidRPr="009160B9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189C0A14" w14:textId="77777777" w:rsidR="0028516F" w:rsidRPr="001C3D0C" w:rsidRDefault="0028516F" w:rsidP="00013364">
      <w:pPr>
        <w:ind w:left="2608" w:firstLine="1304"/>
        <w:rPr>
          <w:rFonts w:eastAsiaTheme="minorEastAsia"/>
          <w:b/>
          <w:sz w:val="32"/>
          <w:szCs w:val="32"/>
        </w:rPr>
      </w:pPr>
      <w:r w:rsidRPr="001C3D0C">
        <w:rPr>
          <w:rFonts w:eastAsiaTheme="minorEastAsia"/>
          <w:b/>
          <w:sz w:val="32"/>
          <w:szCs w:val="32"/>
        </w:rPr>
        <w:lastRenderedPageBreak/>
        <w:t>Lösningsförslag</w:t>
      </w:r>
    </w:p>
    <w:p w14:paraId="353B6A9F" w14:textId="77777777" w:rsidR="003B56C3" w:rsidRPr="003B56C3" w:rsidRDefault="003B56C3" w:rsidP="00476F11">
      <w:pPr>
        <w:spacing w:after="0" w:line="240" w:lineRule="auto"/>
        <w:rPr>
          <w:rFonts w:eastAsiaTheme="minorEastAsia"/>
          <w:color w:val="00B050"/>
        </w:rPr>
      </w:pPr>
    </w:p>
    <w:p w14:paraId="437628EF" w14:textId="77777777" w:rsidR="00C0131F" w:rsidRDefault="00C0131F" w:rsidP="00C0131F">
      <w:pPr>
        <w:spacing w:after="0" w:line="240" w:lineRule="auto"/>
        <w:rPr>
          <w:rFonts w:eastAsiaTheme="minorEastAsia"/>
        </w:rPr>
      </w:pPr>
    </w:p>
    <w:p w14:paraId="270D2421" w14:textId="77777777" w:rsidR="00C0131F" w:rsidRDefault="00C0131F" w:rsidP="00C0131F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1.</w:t>
      </w:r>
      <w:r>
        <w:rPr>
          <w:rFonts w:eastAsiaTheme="minorEastAsia"/>
        </w:rPr>
        <w:tab/>
        <w:t xml:space="preserve">För en aritmetisk talföljd gäller:  </w:t>
      </w:r>
      <w:r w:rsidRPr="00D84AD3">
        <w:rPr>
          <w:rFonts w:eastAsiaTheme="minorEastAsia"/>
          <w:position w:val="-12"/>
        </w:rPr>
        <w:object w:dxaOrig="1780" w:dyaOrig="360" w14:anchorId="2BDE89EA">
          <v:shape id="_x0000_i1055" type="#_x0000_t75" style="width:89.45pt;height:18.2pt" o:ole="">
            <v:imagedata r:id="rId68" o:title=""/>
          </v:shape>
          <o:OLEObject Type="Embed" ProgID="Equation.DSMT4" ShapeID="_x0000_i1055" DrawAspect="Content" ObjectID="_1653284928" r:id="rId69"/>
        </w:object>
      </w:r>
      <w:r>
        <w:rPr>
          <w:rFonts w:eastAsiaTheme="minorEastAsia"/>
        </w:rPr>
        <w:t xml:space="preserve">,  d.v.s differensen, d, mellan ett element i </w:t>
      </w:r>
      <w:r>
        <w:rPr>
          <w:rFonts w:eastAsiaTheme="minorEastAsia"/>
        </w:rPr>
        <w:tab/>
        <w:t xml:space="preserve">talföljden och det närmast föregående elementet, är densamma oberoende av vilket element i </w:t>
      </w:r>
      <w:r>
        <w:rPr>
          <w:rFonts w:eastAsiaTheme="minorEastAsia"/>
        </w:rPr>
        <w:tab/>
        <w:t>talföljden man väljer.</w:t>
      </w:r>
    </w:p>
    <w:p w14:paraId="3E2FCE85" w14:textId="77777777" w:rsidR="00C0131F" w:rsidRDefault="00C0131F" w:rsidP="00C0131F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Det är givet att </w:t>
      </w:r>
      <w:r w:rsidRPr="00D84AD3">
        <w:rPr>
          <w:rFonts w:eastAsiaTheme="minorEastAsia"/>
          <w:position w:val="-12"/>
        </w:rPr>
        <w:object w:dxaOrig="700" w:dyaOrig="360" w14:anchorId="135D9387">
          <v:shape id="_x0000_i1056" type="#_x0000_t75" style="width:36.4pt;height:18.2pt" o:ole="">
            <v:imagedata r:id="rId70" o:title=""/>
          </v:shape>
          <o:OLEObject Type="Embed" ProgID="Equation.DSMT4" ShapeID="_x0000_i1056" DrawAspect="Content" ObjectID="_1653284929" r:id="rId71"/>
        </w:object>
      </w:r>
      <w:r>
        <w:rPr>
          <w:rFonts w:eastAsiaTheme="minorEastAsia"/>
        </w:rPr>
        <w:t xml:space="preserve"> och </w:t>
      </w:r>
      <w:r w:rsidRPr="00D84AD3">
        <w:rPr>
          <w:rFonts w:eastAsiaTheme="minorEastAsia"/>
          <w:position w:val="-12"/>
        </w:rPr>
        <w:object w:dxaOrig="820" w:dyaOrig="360" w14:anchorId="07F15A65">
          <v:shape id="_x0000_i1057" type="#_x0000_t75" style="width:42.45pt;height:18.2pt" o:ole="">
            <v:imagedata r:id="rId72" o:title=""/>
          </v:shape>
          <o:OLEObject Type="Embed" ProgID="Equation.DSMT4" ShapeID="_x0000_i1057" DrawAspect="Content" ObjectID="_1653284930" r:id="rId73"/>
        </w:object>
      </w:r>
      <w:r>
        <w:rPr>
          <w:rFonts w:eastAsiaTheme="minorEastAsia"/>
        </w:rPr>
        <w:t>.</w:t>
      </w:r>
    </w:p>
    <w:p w14:paraId="4B129790" w14:textId="77777777" w:rsidR="00C0131F" w:rsidRDefault="00C0131F" w:rsidP="00C0131F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8C7BE0">
        <w:rPr>
          <w:rFonts w:eastAsiaTheme="minorEastAsia"/>
          <w:position w:val="-12"/>
        </w:rPr>
        <w:object w:dxaOrig="1900" w:dyaOrig="360" w14:anchorId="51257895">
          <v:shape id="_x0000_i1058" type="#_x0000_t75" style="width:95.5pt;height:18.2pt" o:ole="">
            <v:imagedata r:id="rId74" o:title=""/>
          </v:shape>
          <o:OLEObject Type="Embed" ProgID="Equation.DSMT4" ShapeID="_x0000_i1058" DrawAspect="Content" ObjectID="_1653284931" r:id="rId75"/>
        </w:object>
      </w:r>
    </w:p>
    <w:p w14:paraId="234D4196" w14:textId="77777777" w:rsidR="00C0131F" w:rsidRDefault="00C0131F" w:rsidP="00C0131F">
      <w:pPr>
        <w:spacing w:after="0" w:line="240" w:lineRule="auto"/>
        <w:rPr>
          <w:rFonts w:eastAsiaTheme="minorEastAsia"/>
          <w:b/>
          <w:sz w:val="32"/>
          <w:szCs w:val="32"/>
        </w:rPr>
      </w:pPr>
      <w:r>
        <w:rPr>
          <w:rFonts w:eastAsiaTheme="minorEastAsia"/>
        </w:rPr>
        <w:tab/>
      </w:r>
      <w:r w:rsidRPr="00D84AD3">
        <w:rPr>
          <w:rFonts w:eastAsiaTheme="minorEastAsia"/>
          <w:position w:val="-24"/>
        </w:rPr>
        <w:object w:dxaOrig="6740" w:dyaOrig="620" w14:anchorId="258FC632">
          <v:shape id="_x0000_i1059" type="#_x0000_t75" style="width:336.5pt;height:29.55pt" o:ole="">
            <v:imagedata r:id="rId76" o:title=""/>
          </v:shape>
          <o:OLEObject Type="Embed" ProgID="Equation.DSMT4" ShapeID="_x0000_i1059" DrawAspect="Content" ObjectID="_1653284932" r:id="rId77"/>
        </w:object>
      </w:r>
    </w:p>
    <w:p w14:paraId="65D9DBE6" w14:textId="77777777" w:rsidR="00C0131F" w:rsidRDefault="00C0131F" w:rsidP="00C0131F">
      <w:pPr>
        <w:spacing w:after="0" w:line="240" w:lineRule="auto"/>
        <w:rPr>
          <w:rFonts w:eastAsiaTheme="minorEastAsia"/>
          <w:b/>
          <w:sz w:val="32"/>
          <w:szCs w:val="32"/>
        </w:rPr>
      </w:pPr>
    </w:p>
    <w:p w14:paraId="71D60089" w14:textId="77777777" w:rsidR="00C0131F" w:rsidRDefault="00C0131F" w:rsidP="00C0131F">
      <w:pPr>
        <w:spacing w:after="0" w:line="240" w:lineRule="auto"/>
        <w:rPr>
          <w:rFonts w:eastAsiaTheme="minorEastAsia"/>
        </w:rPr>
      </w:pPr>
      <w:r>
        <w:rPr>
          <w:rFonts w:eastAsiaTheme="minorEastAsia"/>
          <w:b/>
          <w:sz w:val="32"/>
          <w:szCs w:val="32"/>
        </w:rPr>
        <w:tab/>
      </w:r>
      <w:r w:rsidRPr="00A3183B">
        <w:rPr>
          <w:rFonts w:eastAsiaTheme="minorEastAsia"/>
        </w:rPr>
        <w:t xml:space="preserve">Första </w:t>
      </w:r>
      <w:r>
        <w:rPr>
          <w:rFonts w:eastAsiaTheme="minorEastAsia"/>
        </w:rPr>
        <w:t xml:space="preserve">elementet:  </w:t>
      </w:r>
      <w:r w:rsidRPr="00A3183B">
        <w:rPr>
          <w:rFonts w:eastAsiaTheme="minorEastAsia"/>
          <w:position w:val="-24"/>
        </w:rPr>
        <w:object w:dxaOrig="5860" w:dyaOrig="620" w14:anchorId="17B32C61">
          <v:shape id="_x0000_i1060" type="#_x0000_t75" style="width:294.05pt;height:29.55pt" o:ole="">
            <v:imagedata r:id="rId78" o:title=""/>
          </v:shape>
          <o:OLEObject Type="Embed" ProgID="Equation.DSMT4" ShapeID="_x0000_i1060" DrawAspect="Content" ObjectID="_1653284933" r:id="rId79"/>
        </w:object>
      </w:r>
    </w:p>
    <w:p w14:paraId="39DF7CE2" w14:textId="77777777" w:rsidR="00C0131F" w:rsidRDefault="00C0131F" w:rsidP="00C0131F">
      <w:pPr>
        <w:spacing w:after="0" w:line="240" w:lineRule="auto"/>
        <w:rPr>
          <w:rFonts w:eastAsiaTheme="minorEastAsia"/>
        </w:rPr>
      </w:pPr>
    </w:p>
    <w:p w14:paraId="4DC6C058" w14:textId="77777777" w:rsidR="00C0131F" w:rsidRDefault="00C0131F" w:rsidP="00C0131F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Formel för denna talföljd:  </w:t>
      </w:r>
      <w:r w:rsidRPr="00BE7AC3">
        <w:rPr>
          <w:rFonts w:eastAsiaTheme="minorEastAsia"/>
          <w:position w:val="-24"/>
        </w:rPr>
        <w:object w:dxaOrig="5060" w:dyaOrig="620" w14:anchorId="4FBA5244">
          <v:shape id="_x0000_i1061" type="#_x0000_t75" style="width:251.6pt;height:29.55pt" o:ole="">
            <v:imagedata r:id="rId80" o:title=""/>
          </v:shape>
          <o:OLEObject Type="Embed" ProgID="Equation.DSMT4" ShapeID="_x0000_i1061" DrawAspect="Content" ObjectID="_1653284934" r:id="rId81"/>
        </w:object>
      </w:r>
    </w:p>
    <w:p w14:paraId="5CCDCC6E" w14:textId="77777777" w:rsidR="00C0131F" w:rsidRPr="00E03A49" w:rsidRDefault="00C0131F" w:rsidP="00C0131F">
      <w:pPr>
        <w:spacing w:after="0" w:line="240" w:lineRule="auto"/>
        <w:rPr>
          <w:rFonts w:eastAsiaTheme="minorEastAsia"/>
          <w:color w:val="FF0000"/>
        </w:rPr>
      </w:pPr>
      <w:r>
        <w:rPr>
          <w:rFonts w:eastAsiaTheme="minorEastAsia"/>
        </w:rPr>
        <w:tab/>
        <w:t xml:space="preserve">(Formeln kan också skrivas rekursivt:  </w:t>
      </w:r>
      <w:r w:rsidRPr="00BE7AC3">
        <w:rPr>
          <w:rFonts w:eastAsiaTheme="minorEastAsia"/>
          <w:position w:val="-24"/>
        </w:rPr>
        <w:object w:dxaOrig="1260" w:dyaOrig="620" w14:anchorId="39F2CA0E">
          <v:shape id="_x0000_i1062" type="#_x0000_t75" style="width:65.95pt;height:29.55pt" o:ole="">
            <v:imagedata r:id="rId82" o:title=""/>
          </v:shape>
          <o:OLEObject Type="Embed" ProgID="Equation.DSMT4" ShapeID="_x0000_i1062" DrawAspect="Content" ObjectID="_1653284935" r:id="rId83"/>
        </w:object>
      </w:r>
      <w:r>
        <w:rPr>
          <w:rFonts w:eastAsiaTheme="minorEastAsia"/>
        </w:rPr>
        <w:t xml:space="preserve">,    </w:t>
      </w:r>
      <w:r w:rsidRPr="00BE7AC3">
        <w:rPr>
          <w:rFonts w:eastAsiaTheme="minorEastAsia"/>
          <w:position w:val="-24"/>
        </w:rPr>
        <w:object w:dxaOrig="760" w:dyaOrig="620" w14:anchorId="323E3C46">
          <v:shape id="_x0000_i1063" type="#_x0000_t75" style="width:35.6pt;height:29.55pt" o:ole="">
            <v:imagedata r:id="rId84" o:title=""/>
          </v:shape>
          <o:OLEObject Type="Embed" ProgID="Equation.DSMT4" ShapeID="_x0000_i1063" DrawAspect="Content" ObjectID="_1653284936" r:id="rId85"/>
        </w:object>
      </w:r>
      <w:r>
        <w:rPr>
          <w:rFonts w:eastAsiaTheme="minorEastAsia"/>
        </w:rPr>
        <w:t>)</w:t>
      </w:r>
    </w:p>
    <w:p w14:paraId="5E287758" w14:textId="77777777" w:rsidR="00C0131F" w:rsidRDefault="00C0131F" w:rsidP="00C0131F">
      <w:pPr>
        <w:spacing w:after="0" w:line="240" w:lineRule="auto"/>
        <w:rPr>
          <w:rFonts w:eastAsiaTheme="minorEastAsia"/>
        </w:rPr>
      </w:pPr>
    </w:p>
    <w:p w14:paraId="51774D93" w14:textId="77777777" w:rsidR="00C0131F" w:rsidRDefault="00C0131F" w:rsidP="00C0131F">
      <w:pPr>
        <w:spacing w:after="0" w:line="240" w:lineRule="auto"/>
        <w:rPr>
          <w:rFonts w:eastAsiaTheme="minorEastAsia"/>
        </w:rPr>
      </w:pPr>
    </w:p>
    <w:p w14:paraId="68E7DBBD" w14:textId="77777777" w:rsidR="00C0131F" w:rsidRDefault="00C0131F" w:rsidP="00C0131F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6E27F0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Talföljdens formel,  </w:t>
      </w:r>
      <w:r w:rsidRPr="00BE7AC3">
        <w:rPr>
          <w:rFonts w:eastAsiaTheme="minorEastAsia"/>
          <w:position w:val="-24"/>
        </w:rPr>
        <w:object w:dxaOrig="3400" w:dyaOrig="620" w14:anchorId="189B2452">
          <v:shape id="_x0000_i1064" type="#_x0000_t75" style="width:167.5pt;height:29.55pt" o:ole="">
            <v:imagedata r:id="rId86" o:title=""/>
          </v:shape>
          <o:OLEObject Type="Embed" ProgID="Equation.DSMT4" ShapeID="_x0000_i1064" DrawAspect="Content" ObjectID="_1653284937" r:id="rId87"/>
        </w:object>
      </w:r>
      <w:r>
        <w:rPr>
          <w:rFonts w:eastAsiaTheme="minorEastAsia"/>
        </w:rPr>
        <w:t xml:space="preserve">  eller  </w:t>
      </w:r>
      <w:r w:rsidRPr="00BE7AC3">
        <w:rPr>
          <w:rFonts w:eastAsiaTheme="minorEastAsia"/>
          <w:position w:val="-24"/>
        </w:rPr>
        <w:object w:dxaOrig="1260" w:dyaOrig="620" w14:anchorId="12CD1DEE">
          <v:shape id="_x0000_i1065" type="#_x0000_t75" style="width:65.95pt;height:29.55pt" o:ole="">
            <v:imagedata r:id="rId82" o:title=""/>
          </v:shape>
          <o:OLEObject Type="Embed" ProgID="Equation.DSMT4" ShapeID="_x0000_i1065" DrawAspect="Content" ObjectID="_1653284938" r:id="rId88"/>
        </w:object>
      </w:r>
      <w:r>
        <w:rPr>
          <w:rFonts w:eastAsiaTheme="minorEastAsia"/>
        </w:rPr>
        <w:t xml:space="preserve">,    </w:t>
      </w:r>
      <w:r w:rsidRPr="00BE7AC3">
        <w:rPr>
          <w:rFonts w:eastAsiaTheme="minorEastAsia"/>
          <w:position w:val="-24"/>
        </w:rPr>
        <w:object w:dxaOrig="760" w:dyaOrig="620" w14:anchorId="6201F984">
          <v:shape id="_x0000_i1066" type="#_x0000_t75" style="width:35.6pt;height:29.55pt" o:ole="">
            <v:imagedata r:id="rId84" o:title=""/>
          </v:shape>
          <o:OLEObject Type="Embed" ProgID="Equation.DSMT4" ShapeID="_x0000_i1066" DrawAspect="Content" ObjectID="_1653284939" r:id="rId89"/>
        </w:object>
      </w:r>
      <w:r>
        <w:rPr>
          <w:rFonts w:eastAsiaTheme="minorEastAsia"/>
        </w:rPr>
        <w:t>.</w:t>
      </w:r>
    </w:p>
    <w:p w14:paraId="21E5CB9C" w14:textId="77777777" w:rsidR="00992574" w:rsidRDefault="00992574" w:rsidP="005309EE">
      <w:pPr>
        <w:spacing w:after="0" w:line="240" w:lineRule="auto"/>
        <w:rPr>
          <w:rFonts w:eastAsiaTheme="minorEastAsia"/>
        </w:rPr>
      </w:pPr>
    </w:p>
    <w:p w14:paraId="07C0F35F" w14:textId="77777777" w:rsidR="00992574" w:rsidRDefault="00992574" w:rsidP="005309EE">
      <w:pPr>
        <w:spacing w:after="0" w:line="240" w:lineRule="auto"/>
        <w:rPr>
          <w:rFonts w:eastAsiaTheme="minorEastAsia"/>
        </w:rPr>
      </w:pPr>
    </w:p>
    <w:p w14:paraId="104532DF" w14:textId="77777777" w:rsidR="00992574" w:rsidRDefault="00992574" w:rsidP="005309EE">
      <w:pPr>
        <w:spacing w:after="0" w:line="240" w:lineRule="auto"/>
        <w:rPr>
          <w:rFonts w:eastAsiaTheme="minorEastAsia"/>
        </w:rPr>
      </w:pPr>
    </w:p>
    <w:p w14:paraId="49BD40B2" w14:textId="77777777" w:rsidR="00992574" w:rsidRDefault="00992574" w:rsidP="005309E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2.</w:t>
      </w:r>
      <w:r>
        <w:rPr>
          <w:rFonts w:eastAsiaTheme="minorEastAsia"/>
        </w:rPr>
        <w:tab/>
      </w:r>
      <w:r w:rsidRPr="00992574">
        <w:rPr>
          <w:rFonts w:eastAsiaTheme="minorEastAsia"/>
          <w:position w:val="-14"/>
        </w:rPr>
        <w:object w:dxaOrig="1719" w:dyaOrig="440" w14:anchorId="00CE36CA">
          <v:shape id="_x0000_i1067" type="#_x0000_t75" style="width:85.65pt;height:22pt" o:ole="">
            <v:imagedata r:id="rId9" o:title=""/>
          </v:shape>
          <o:OLEObject Type="Embed" ProgID="Equation.DSMT4" ShapeID="_x0000_i1067" DrawAspect="Content" ObjectID="_1653284940" r:id="rId90"/>
        </w:object>
      </w:r>
    </w:p>
    <w:p w14:paraId="7C67C287" w14:textId="77777777" w:rsidR="0061212E" w:rsidRDefault="0061212E" w:rsidP="005309EE">
      <w:pPr>
        <w:spacing w:after="0" w:line="240" w:lineRule="auto"/>
        <w:rPr>
          <w:rFonts w:eastAsiaTheme="minorEastAsia"/>
        </w:rPr>
      </w:pPr>
    </w:p>
    <w:p w14:paraId="339EBB64" w14:textId="77777777" w:rsidR="00992574" w:rsidRDefault="00992574" w:rsidP="005309E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992574">
        <w:rPr>
          <w:rFonts w:eastAsiaTheme="minorEastAsia"/>
          <w:position w:val="-10"/>
        </w:rPr>
        <w:object w:dxaOrig="2200" w:dyaOrig="360" w14:anchorId="0218A433">
          <v:shape id="_x0000_i1068" type="#_x0000_t75" style="width:109.9pt;height:18.2pt" o:ole="">
            <v:imagedata r:id="rId91" o:title=""/>
          </v:shape>
          <o:OLEObject Type="Embed" ProgID="Equation.DSMT4" ShapeID="_x0000_i1068" DrawAspect="Content" ObjectID="_1653284941" r:id="rId92"/>
        </w:object>
      </w:r>
    </w:p>
    <w:p w14:paraId="6B87B907" w14:textId="77777777" w:rsidR="0061212E" w:rsidRDefault="0061212E" w:rsidP="005309EE">
      <w:pPr>
        <w:spacing w:after="0" w:line="240" w:lineRule="auto"/>
        <w:rPr>
          <w:rFonts w:eastAsiaTheme="minorEastAsia"/>
        </w:rPr>
      </w:pPr>
    </w:p>
    <w:p w14:paraId="50D2293E" w14:textId="77777777" w:rsidR="0061212E" w:rsidRDefault="0061212E" w:rsidP="005309E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992574">
        <w:rPr>
          <w:rFonts w:eastAsiaTheme="minorEastAsia"/>
          <w:position w:val="-10"/>
        </w:rPr>
        <w:object w:dxaOrig="1719" w:dyaOrig="320" w14:anchorId="065FF094">
          <v:shape id="_x0000_i1069" type="#_x0000_t75" style="width:85.65pt;height:15.9pt" o:ole="">
            <v:imagedata r:id="rId93" o:title=""/>
          </v:shape>
          <o:OLEObject Type="Embed" ProgID="Equation.DSMT4" ShapeID="_x0000_i1069" DrawAspect="Content" ObjectID="_1653284942" r:id="rId94"/>
        </w:object>
      </w:r>
    </w:p>
    <w:p w14:paraId="2985185A" w14:textId="77777777" w:rsidR="0061212E" w:rsidRDefault="0061212E" w:rsidP="005309EE">
      <w:pPr>
        <w:spacing w:after="0" w:line="240" w:lineRule="auto"/>
        <w:rPr>
          <w:rFonts w:eastAsiaTheme="minorEastAsia"/>
        </w:rPr>
      </w:pPr>
    </w:p>
    <w:p w14:paraId="7203EC97" w14:textId="77777777" w:rsidR="0061212E" w:rsidRDefault="0061212E" w:rsidP="005309E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61212E">
        <w:rPr>
          <w:rFonts w:eastAsiaTheme="minorEastAsia"/>
          <w:position w:val="-32"/>
        </w:rPr>
        <w:object w:dxaOrig="6979" w:dyaOrig="740" w14:anchorId="299D17A6">
          <v:shape id="_x0000_i1070" type="#_x0000_t75" style="width:348.65pt;height:36.4pt" o:ole="">
            <v:imagedata r:id="rId95" o:title=""/>
          </v:shape>
          <o:OLEObject Type="Embed" ProgID="Equation.DSMT4" ShapeID="_x0000_i1070" DrawAspect="Content" ObjectID="_1653284943" r:id="rId96"/>
        </w:object>
      </w:r>
    </w:p>
    <w:p w14:paraId="1B984A07" w14:textId="77777777" w:rsidR="00E13AD1" w:rsidRDefault="00E13AD1" w:rsidP="005309EE">
      <w:pPr>
        <w:spacing w:after="0" w:line="240" w:lineRule="auto"/>
        <w:rPr>
          <w:rFonts w:eastAsiaTheme="minorEastAsia"/>
        </w:rPr>
      </w:pPr>
    </w:p>
    <w:p w14:paraId="3C5CBB0C" w14:textId="77777777" w:rsidR="00E61A10" w:rsidRDefault="00E13AD1" w:rsidP="00E61A1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E13AD1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 </w:t>
      </w:r>
      <w:r w:rsidRPr="00E13AD1">
        <w:rPr>
          <w:rFonts w:eastAsiaTheme="minorEastAsia"/>
          <w:position w:val="-6"/>
        </w:rPr>
        <w:object w:dxaOrig="940" w:dyaOrig="279" w14:anchorId="0AA0F726">
          <v:shape id="_x0000_i1071" type="#_x0000_t75" style="width:46.25pt;height:13.65pt" o:ole="">
            <v:imagedata r:id="rId97" o:title=""/>
          </v:shape>
          <o:OLEObject Type="Embed" ProgID="Equation.DSMT4" ShapeID="_x0000_i1071" DrawAspect="Content" ObjectID="_1653284944" r:id="rId98"/>
        </w:object>
      </w:r>
    </w:p>
    <w:p w14:paraId="4C80804B" w14:textId="77777777" w:rsidR="009D6921" w:rsidRDefault="009D6921" w:rsidP="00E61A10">
      <w:pPr>
        <w:spacing w:after="0" w:line="240" w:lineRule="auto"/>
        <w:rPr>
          <w:rFonts w:eastAsiaTheme="minorEastAsia"/>
        </w:rPr>
      </w:pPr>
    </w:p>
    <w:p w14:paraId="78C69B47" w14:textId="77777777" w:rsidR="009D6921" w:rsidRDefault="009D6921" w:rsidP="00E61A1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Alternativ lösning:   Sätt </w:t>
      </w:r>
      <w:r w:rsidRPr="009D6921">
        <w:rPr>
          <w:rFonts w:eastAsiaTheme="minorEastAsia"/>
          <w:position w:val="-6"/>
        </w:rPr>
        <w:object w:dxaOrig="960" w:dyaOrig="279" w14:anchorId="5C361DE2">
          <v:shape id="_x0000_i1072" type="#_x0000_t75" style="width:47.75pt;height:13.65pt" o:ole="">
            <v:imagedata r:id="rId99" o:title=""/>
          </v:shape>
          <o:OLEObject Type="Embed" ProgID="Equation.DSMT4" ShapeID="_x0000_i1072" DrawAspect="Content" ObjectID="_1653284945" r:id="rId100"/>
        </w:object>
      </w:r>
      <w:r w:rsidR="00E83CE0">
        <w:rPr>
          <w:rFonts w:eastAsiaTheme="minorEastAsia"/>
        </w:rPr>
        <w:t xml:space="preserve">.  Insättning i ekvationen samt identifiering av real- och </w:t>
      </w:r>
      <w:r w:rsidR="00E83CE0">
        <w:rPr>
          <w:rFonts w:eastAsiaTheme="minorEastAsia"/>
        </w:rPr>
        <w:tab/>
        <w:t>imaginärdelar i vänster led med motsvarande i höger led ger:</w:t>
      </w:r>
    </w:p>
    <w:p w14:paraId="763FF16B" w14:textId="77777777" w:rsidR="00E83CE0" w:rsidRDefault="00E83CE0" w:rsidP="00E61A1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E83CE0">
        <w:rPr>
          <w:rFonts w:eastAsiaTheme="minorEastAsia"/>
          <w:position w:val="-30"/>
        </w:rPr>
        <w:object w:dxaOrig="1240" w:dyaOrig="720" w14:anchorId="23253FF8">
          <v:shape id="_x0000_i1073" type="#_x0000_t75" style="width:62.15pt;height:36.4pt" o:ole="">
            <v:imagedata r:id="rId101" o:title=""/>
          </v:shape>
          <o:OLEObject Type="Embed" ProgID="Equation.DSMT4" ShapeID="_x0000_i1073" DrawAspect="Content" ObjectID="_1653284946" r:id="rId102"/>
        </w:object>
      </w:r>
      <w:r>
        <w:rPr>
          <w:rFonts w:eastAsiaTheme="minorEastAsia"/>
        </w:rPr>
        <w:t xml:space="preserve">,     vilket ger   </w:t>
      </w:r>
      <w:r w:rsidRPr="00E83CE0">
        <w:rPr>
          <w:rFonts w:eastAsiaTheme="minorEastAsia"/>
          <w:position w:val="-30"/>
        </w:rPr>
        <w:object w:dxaOrig="680" w:dyaOrig="720" w14:anchorId="6713D0E7">
          <v:shape id="_x0000_i1074" type="#_x0000_t75" style="width:34.1pt;height:36.4pt" o:ole="">
            <v:imagedata r:id="rId103" o:title=""/>
          </v:shape>
          <o:OLEObject Type="Embed" ProgID="Equation.DSMT4" ShapeID="_x0000_i1074" DrawAspect="Content" ObjectID="_1653284947" r:id="rId104"/>
        </w:object>
      </w:r>
    </w:p>
    <w:p w14:paraId="0E1D952D" w14:textId="77777777" w:rsidR="00B801ED" w:rsidRDefault="00B801ED" w:rsidP="00E61A10">
      <w:pPr>
        <w:spacing w:after="0" w:line="240" w:lineRule="auto"/>
        <w:rPr>
          <w:rFonts w:eastAsiaTheme="minorEastAsia"/>
        </w:rPr>
      </w:pPr>
    </w:p>
    <w:p w14:paraId="1FF0AA34" w14:textId="77777777" w:rsidR="00B801ED" w:rsidRDefault="00B801ED" w:rsidP="00E61A10">
      <w:pPr>
        <w:spacing w:after="0" w:line="240" w:lineRule="auto"/>
        <w:rPr>
          <w:rFonts w:eastAsiaTheme="minorEastAsia"/>
        </w:rPr>
      </w:pPr>
    </w:p>
    <w:p w14:paraId="6EBE51F9" w14:textId="77777777" w:rsidR="00B801ED" w:rsidRDefault="00B801ED" w:rsidP="00E61A10">
      <w:pPr>
        <w:spacing w:after="0" w:line="240" w:lineRule="auto"/>
        <w:rPr>
          <w:rFonts w:eastAsiaTheme="minorEastAsia"/>
        </w:rPr>
      </w:pPr>
    </w:p>
    <w:p w14:paraId="165BA96E" w14:textId="77777777" w:rsidR="00B801ED" w:rsidRDefault="00B801ED" w:rsidP="00E61A10">
      <w:pPr>
        <w:spacing w:after="0" w:line="240" w:lineRule="auto"/>
        <w:rPr>
          <w:rFonts w:eastAsiaTheme="minorEastAsia"/>
        </w:rPr>
      </w:pPr>
    </w:p>
    <w:p w14:paraId="557FB10F" w14:textId="77777777" w:rsidR="00B801ED" w:rsidRDefault="00B801ED" w:rsidP="00E61A10">
      <w:pPr>
        <w:spacing w:after="0" w:line="240" w:lineRule="auto"/>
        <w:rPr>
          <w:rFonts w:eastAsiaTheme="minorEastAsia"/>
        </w:rPr>
      </w:pPr>
    </w:p>
    <w:p w14:paraId="1EB86CF6" w14:textId="77777777" w:rsidR="005E51F2" w:rsidRDefault="005E51F2" w:rsidP="005E51F2">
      <w:pPr>
        <w:spacing w:after="0" w:line="240" w:lineRule="auto"/>
        <w:rPr>
          <w:rFonts w:eastAsiaTheme="minorEastAsia"/>
        </w:rPr>
      </w:pPr>
      <w:r w:rsidRPr="0047749E">
        <w:rPr>
          <w:rFonts w:eastAsiaTheme="minorEastAsia"/>
        </w:rPr>
        <w:t>3.</w:t>
      </w:r>
      <w:r w:rsidRPr="0047749E">
        <w:rPr>
          <w:rFonts w:eastAsiaTheme="minorEastAsia"/>
        </w:rPr>
        <w:tab/>
      </w:r>
      <w:r>
        <w:rPr>
          <w:rFonts w:eastAsiaTheme="minorEastAsia"/>
        </w:rPr>
        <w:t>Inhomogen 1:a ordningens d.e.</w:t>
      </w:r>
    </w:p>
    <w:p w14:paraId="2438CB0C" w14:textId="77777777" w:rsidR="005E51F2" w:rsidRDefault="005E51F2" w:rsidP="005E51F2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Homogen lösning:  </w:t>
      </w:r>
      <w:r w:rsidRPr="0047749E">
        <w:rPr>
          <w:rFonts w:eastAsiaTheme="minorEastAsia"/>
          <w:position w:val="-12"/>
        </w:rPr>
        <w:object w:dxaOrig="4560" w:dyaOrig="380" w14:anchorId="7E421684">
          <v:shape id="_x0000_i1075" type="#_x0000_t75" style="width:227.35pt;height:17.45pt" o:ole="">
            <v:imagedata r:id="rId105" o:title=""/>
          </v:shape>
          <o:OLEObject Type="Embed" ProgID="Equation.DSMT4" ShapeID="_x0000_i1075" DrawAspect="Content" ObjectID="_1653284948" r:id="rId106"/>
        </w:object>
      </w:r>
    </w:p>
    <w:p w14:paraId="31D24F3F" w14:textId="77777777" w:rsidR="005E51F2" w:rsidRDefault="005E51F2" w:rsidP="005E51F2">
      <w:pPr>
        <w:spacing w:after="0" w:line="240" w:lineRule="auto"/>
        <w:rPr>
          <w:rFonts w:eastAsiaTheme="minorEastAsia"/>
        </w:rPr>
      </w:pPr>
    </w:p>
    <w:p w14:paraId="6C36ED17" w14:textId="77777777" w:rsidR="005E51F2" w:rsidRDefault="002A66FE" w:rsidP="005E51F2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Partikulärlösning till d.e. </w:t>
      </w:r>
      <w:r w:rsidR="005E51F2" w:rsidRPr="0047749E">
        <w:rPr>
          <w:rFonts w:eastAsiaTheme="minorEastAsia"/>
          <w:position w:val="-10"/>
        </w:rPr>
        <w:object w:dxaOrig="1500" w:dyaOrig="360" w14:anchorId="4866B5AC">
          <v:shape id="_x0000_i1076" type="#_x0000_t75" style="width:74.25pt;height:18.2pt" o:ole="">
            <v:imagedata r:id="rId11" o:title=""/>
          </v:shape>
          <o:OLEObject Type="Embed" ProgID="Equation.DSMT4" ShapeID="_x0000_i1076" DrawAspect="Content" ObjectID="_1653284949" r:id="rId107"/>
        </w:object>
      </w:r>
      <w:r w:rsidR="005E51F2">
        <w:rPr>
          <w:rFonts w:eastAsiaTheme="minorEastAsia"/>
        </w:rPr>
        <w:t xml:space="preserve">:   Ansats: </w:t>
      </w:r>
      <w:r w:rsidR="005E51F2" w:rsidRPr="00C624AC">
        <w:rPr>
          <w:rFonts w:eastAsiaTheme="minorEastAsia"/>
          <w:position w:val="-14"/>
        </w:rPr>
        <w:object w:dxaOrig="1980" w:dyaOrig="400" w14:anchorId="27545ABB">
          <v:shape id="_x0000_i1077" type="#_x0000_t75" style="width:99.3pt;height:19.7pt" o:ole="">
            <v:imagedata r:id="rId108" o:title=""/>
          </v:shape>
          <o:OLEObject Type="Embed" ProgID="Equation.DSMT4" ShapeID="_x0000_i1077" DrawAspect="Content" ObjectID="_1653284950" r:id="rId109"/>
        </w:object>
      </w:r>
    </w:p>
    <w:p w14:paraId="123276F5" w14:textId="77777777" w:rsidR="005E51F2" w:rsidRDefault="005E51F2" w:rsidP="005E51F2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lastRenderedPageBreak/>
        <w:tab/>
      </w:r>
      <w:r>
        <w:rPr>
          <w:rFonts w:eastAsiaTheme="minorEastAsia"/>
        </w:rPr>
        <w:tab/>
      </w:r>
      <w:r w:rsidRPr="00C624AC">
        <w:rPr>
          <w:rFonts w:eastAsiaTheme="minorEastAsia"/>
          <w:position w:val="-24"/>
        </w:rPr>
        <w:object w:dxaOrig="5860" w:dyaOrig="620" w14:anchorId="6A298A34">
          <v:shape id="_x0000_i1078" type="#_x0000_t75" style="width:291.8pt;height:31.85pt" o:ole="">
            <v:imagedata r:id="rId110" o:title=""/>
          </v:shape>
          <o:OLEObject Type="Embed" ProgID="Equation.DSMT4" ShapeID="_x0000_i1078" DrawAspect="Content" ObjectID="_1653284951" r:id="rId111"/>
        </w:object>
      </w:r>
    </w:p>
    <w:p w14:paraId="350A4230" w14:textId="77777777" w:rsidR="005E51F2" w:rsidRDefault="005E51F2" w:rsidP="005E51F2">
      <w:pPr>
        <w:spacing w:after="0" w:line="240" w:lineRule="auto"/>
        <w:rPr>
          <w:rFonts w:eastAsiaTheme="minorEastAsia"/>
        </w:rPr>
      </w:pPr>
    </w:p>
    <w:p w14:paraId="6599F338" w14:textId="77777777" w:rsidR="005E51F2" w:rsidRDefault="005E51F2" w:rsidP="005E51F2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Allmän lösning är </w:t>
      </w:r>
      <w:r w:rsidRPr="0026675E">
        <w:rPr>
          <w:rFonts w:eastAsiaTheme="minorEastAsia"/>
          <w:position w:val="-24"/>
        </w:rPr>
        <w:object w:dxaOrig="2500" w:dyaOrig="620" w14:anchorId="56A7D7AA">
          <v:shape id="_x0000_i1079" type="#_x0000_t75" style="width:124.3pt;height:31.85pt" o:ole="">
            <v:imagedata r:id="rId112" o:title=""/>
          </v:shape>
          <o:OLEObject Type="Embed" ProgID="Equation.DSMT4" ShapeID="_x0000_i1079" DrawAspect="Content" ObjectID="_1653284952" r:id="rId113"/>
        </w:object>
      </w:r>
    </w:p>
    <w:p w14:paraId="5E1485A1" w14:textId="77777777" w:rsidR="005E51F2" w:rsidRDefault="005E51F2" w:rsidP="005E51F2">
      <w:pPr>
        <w:spacing w:after="0" w:line="240" w:lineRule="auto"/>
        <w:rPr>
          <w:rFonts w:eastAsiaTheme="minorEastAsia"/>
        </w:rPr>
      </w:pPr>
    </w:p>
    <w:p w14:paraId="54576CF8" w14:textId="77777777" w:rsidR="005E51F2" w:rsidRDefault="005E51F2" w:rsidP="005E51F2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26675E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 </w:t>
      </w:r>
      <w:r w:rsidRPr="0026675E">
        <w:rPr>
          <w:rFonts w:eastAsiaTheme="minorEastAsia"/>
          <w:position w:val="-24"/>
        </w:rPr>
        <w:object w:dxaOrig="2500" w:dyaOrig="620" w14:anchorId="00096862">
          <v:shape id="_x0000_i1080" type="#_x0000_t75" style="width:124.3pt;height:31.85pt" o:ole="">
            <v:imagedata r:id="rId112" o:title=""/>
          </v:shape>
          <o:OLEObject Type="Embed" ProgID="Equation.DSMT4" ShapeID="_x0000_i1080" DrawAspect="Content" ObjectID="_1653284953" r:id="rId114"/>
        </w:object>
      </w:r>
    </w:p>
    <w:p w14:paraId="38FC4D1F" w14:textId="77777777" w:rsidR="005E51F2" w:rsidRDefault="005E51F2" w:rsidP="005E51F2">
      <w:pPr>
        <w:spacing w:after="0" w:line="240" w:lineRule="auto"/>
        <w:rPr>
          <w:rFonts w:eastAsiaTheme="minorEastAsia"/>
        </w:rPr>
      </w:pPr>
    </w:p>
    <w:p w14:paraId="42276EBC" w14:textId="77777777" w:rsidR="005E51F2" w:rsidRDefault="005E51F2" w:rsidP="005E51F2">
      <w:pPr>
        <w:spacing w:after="0" w:line="240" w:lineRule="auto"/>
        <w:rPr>
          <w:rFonts w:eastAsiaTheme="minorEastAsia"/>
        </w:rPr>
      </w:pPr>
    </w:p>
    <w:p w14:paraId="7DCFFF48" w14:textId="77777777" w:rsidR="005E51F2" w:rsidRDefault="005E51F2" w:rsidP="00E61A10">
      <w:pPr>
        <w:spacing w:after="0" w:line="240" w:lineRule="auto"/>
        <w:rPr>
          <w:rFonts w:eastAsiaTheme="minorEastAsia"/>
        </w:rPr>
      </w:pPr>
    </w:p>
    <w:p w14:paraId="2F8156F5" w14:textId="77777777" w:rsidR="005E51F2" w:rsidRDefault="005E51F2" w:rsidP="00E61A10">
      <w:pPr>
        <w:spacing w:after="0" w:line="240" w:lineRule="auto"/>
        <w:rPr>
          <w:rFonts w:eastAsiaTheme="minorEastAsia"/>
        </w:rPr>
      </w:pPr>
    </w:p>
    <w:p w14:paraId="0FF1BAC4" w14:textId="77777777" w:rsidR="00AA232E" w:rsidRDefault="00AA232E" w:rsidP="00E61A10">
      <w:pPr>
        <w:spacing w:after="0" w:line="240" w:lineRule="auto"/>
        <w:rPr>
          <w:rFonts w:eastAsiaTheme="minorEastAsia"/>
          <w:b/>
        </w:rPr>
      </w:pPr>
    </w:p>
    <w:p w14:paraId="4796A8CD" w14:textId="77777777" w:rsidR="00494C5D" w:rsidRDefault="00AA232E" w:rsidP="00E61A10">
      <w:pPr>
        <w:spacing w:after="0" w:line="240" w:lineRule="auto"/>
        <w:rPr>
          <w:rFonts w:eastAsiaTheme="minorEastAsia"/>
        </w:rPr>
      </w:pPr>
      <w:r w:rsidRPr="00AA232E">
        <w:rPr>
          <w:rFonts w:eastAsiaTheme="minorEastAsia"/>
        </w:rPr>
        <w:t>4.</w:t>
      </w:r>
      <w:r w:rsidRPr="00AA232E">
        <w:rPr>
          <w:rFonts w:eastAsiaTheme="minorEastAsia"/>
        </w:rPr>
        <w:tab/>
      </w:r>
      <w:r w:rsidRPr="000B4EB4">
        <w:rPr>
          <w:rFonts w:eastAsiaTheme="minorEastAsia"/>
          <w:u w:val="single"/>
        </w:rPr>
        <w:t>Skivmetoden</w:t>
      </w:r>
      <w:r>
        <w:rPr>
          <w:rFonts w:eastAsiaTheme="minorEastAsia"/>
        </w:rPr>
        <w:t xml:space="preserve"> vid rotation kring y-axeln:</w:t>
      </w:r>
    </w:p>
    <w:p w14:paraId="79D691C4" w14:textId="77777777" w:rsidR="00AA232E" w:rsidRPr="00AA232E" w:rsidRDefault="00494C5D" w:rsidP="00E61A1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Rotationskroppens volym</w:t>
      </w:r>
      <w:r w:rsidRPr="00AA232E">
        <w:rPr>
          <w:rFonts w:eastAsiaTheme="minorEastAsia"/>
          <w:position w:val="-32"/>
        </w:rPr>
        <w:object w:dxaOrig="1400" w:dyaOrig="740" w14:anchorId="03F61FFE">
          <v:shape id="_x0000_i1081" type="#_x0000_t75" style="width:69.75pt;height:37.9pt" o:ole="">
            <v:imagedata r:id="rId115" o:title=""/>
          </v:shape>
          <o:OLEObject Type="Embed" ProgID="Equation.DSMT4" ShapeID="_x0000_i1081" DrawAspect="Content" ObjectID="_1653284954" r:id="rId116"/>
        </w:object>
      </w:r>
    </w:p>
    <w:p w14:paraId="37A30F7A" w14:textId="77777777" w:rsidR="00E61A10" w:rsidRDefault="009F3E95" w:rsidP="00E61A10">
      <w:pPr>
        <w:spacing w:after="0" w:line="240" w:lineRule="auto"/>
        <w:rPr>
          <w:rFonts w:eastAsiaTheme="minorEastAsia"/>
          <w:b/>
        </w:rPr>
      </w:pPr>
      <w:r>
        <w:rPr>
          <w:rFonts w:eastAsiaTheme="minorEastAsia"/>
          <w:b/>
        </w:rPr>
        <w:tab/>
      </w:r>
      <w:r w:rsidRPr="009F3E95">
        <w:rPr>
          <w:rFonts w:eastAsiaTheme="minorEastAsia"/>
          <w:b/>
          <w:noProof/>
          <w:lang w:eastAsia="sv-SE"/>
        </w:rPr>
        <w:drawing>
          <wp:inline distT="0" distB="0" distL="0" distR="0" wp14:anchorId="14360315" wp14:editId="7720F969">
            <wp:extent cx="2261663" cy="2128838"/>
            <wp:effectExtent l="0" t="0" r="5715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0573" cy="2165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59E28" w14:textId="77777777" w:rsidR="00890272" w:rsidRPr="00494C5D" w:rsidRDefault="00890272" w:rsidP="00E61A10">
      <w:pPr>
        <w:spacing w:after="0" w:line="240" w:lineRule="auto"/>
        <w:rPr>
          <w:rFonts w:eastAsiaTheme="minorEastAsia"/>
          <w:b/>
          <w:color w:val="FF0000"/>
        </w:rPr>
      </w:pPr>
      <w:r>
        <w:rPr>
          <w:rFonts w:eastAsiaTheme="minorEastAsia"/>
          <w:b/>
        </w:rPr>
        <w:tab/>
      </w:r>
    </w:p>
    <w:p w14:paraId="57E1080C" w14:textId="77777777" w:rsidR="00494C5D" w:rsidRDefault="00494C5D" w:rsidP="00E61A10">
      <w:pPr>
        <w:spacing w:after="0" w:line="240" w:lineRule="auto"/>
        <w:rPr>
          <w:rFonts w:eastAsiaTheme="minorEastAsia"/>
          <w:b/>
        </w:rPr>
      </w:pPr>
    </w:p>
    <w:p w14:paraId="6EFE91F1" w14:textId="77777777" w:rsidR="00494C5D" w:rsidRPr="00494C5D" w:rsidRDefault="00494C5D" w:rsidP="00E61A10">
      <w:pPr>
        <w:spacing w:after="0" w:line="240" w:lineRule="auto"/>
        <w:rPr>
          <w:rFonts w:eastAsiaTheme="minorEastAsia"/>
        </w:rPr>
      </w:pPr>
      <w:r>
        <w:rPr>
          <w:rFonts w:eastAsiaTheme="minorEastAsia"/>
          <w:b/>
        </w:rPr>
        <w:tab/>
      </w:r>
      <w:r w:rsidRPr="00494C5D">
        <w:rPr>
          <w:rFonts w:eastAsiaTheme="minorEastAsia"/>
        </w:rPr>
        <w:t xml:space="preserve">Området som roterar ligger mellan y = 1 </w:t>
      </w:r>
      <w:r w:rsidR="00CA3CB6">
        <w:rPr>
          <w:rFonts w:eastAsiaTheme="minorEastAsia"/>
        </w:rPr>
        <w:t xml:space="preserve">(kurvans minpunkt) </w:t>
      </w:r>
      <w:r w:rsidRPr="00494C5D">
        <w:rPr>
          <w:rFonts w:eastAsiaTheme="minorEastAsia"/>
        </w:rPr>
        <w:t>och y = 4.</w:t>
      </w:r>
    </w:p>
    <w:p w14:paraId="3731C5BC" w14:textId="77777777" w:rsidR="00890272" w:rsidRDefault="00494C5D" w:rsidP="00E61A10">
      <w:pPr>
        <w:spacing w:after="0" w:line="240" w:lineRule="auto"/>
        <w:rPr>
          <w:rFonts w:eastAsiaTheme="minorEastAsia"/>
        </w:rPr>
      </w:pPr>
      <w:r>
        <w:rPr>
          <w:rFonts w:eastAsiaTheme="minorEastAsia"/>
          <w:b/>
        </w:rPr>
        <w:tab/>
      </w:r>
      <w:r w:rsidRPr="00AA232E">
        <w:rPr>
          <w:rFonts w:eastAsiaTheme="minorEastAsia"/>
          <w:position w:val="-32"/>
        </w:rPr>
        <w:object w:dxaOrig="7119" w:dyaOrig="800" w14:anchorId="470D3569">
          <v:shape id="_x0000_i1082" type="#_x0000_t75" style="width:355.45pt;height:40.95pt" o:ole="">
            <v:imagedata r:id="rId118" o:title=""/>
          </v:shape>
          <o:OLEObject Type="Embed" ProgID="Equation.DSMT4" ShapeID="_x0000_i1082" DrawAspect="Content" ObjectID="_1653284955" r:id="rId119"/>
        </w:object>
      </w:r>
    </w:p>
    <w:p w14:paraId="0B7B8874" w14:textId="77777777" w:rsidR="005445AD" w:rsidRDefault="005445AD" w:rsidP="002A66FE">
      <w:pPr>
        <w:spacing w:after="0" w:line="240" w:lineRule="auto"/>
        <w:rPr>
          <w:rFonts w:eastAsiaTheme="minorEastAsia"/>
        </w:rPr>
      </w:pPr>
    </w:p>
    <w:p w14:paraId="1D2E84BD" w14:textId="77777777" w:rsidR="00B741D6" w:rsidRDefault="00B741D6" w:rsidP="00E61A10">
      <w:pPr>
        <w:spacing w:after="0" w:line="240" w:lineRule="auto"/>
        <w:rPr>
          <w:rFonts w:eastAsiaTheme="minorEastAsia"/>
        </w:rPr>
      </w:pPr>
    </w:p>
    <w:p w14:paraId="1CA6FBC9" w14:textId="77777777" w:rsidR="00B741D6" w:rsidRDefault="00B741D6" w:rsidP="00E61A1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B741D6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 Volymen är </w:t>
      </w:r>
      <w:r w:rsidRPr="00B741D6">
        <w:rPr>
          <w:rFonts w:eastAsiaTheme="minorEastAsia"/>
          <w:position w:val="-24"/>
        </w:rPr>
        <w:object w:dxaOrig="760" w:dyaOrig="620" w14:anchorId="60C6E61E">
          <v:shape id="_x0000_i1083" type="#_x0000_t75" style="width:37.9pt;height:31.85pt" o:ole="">
            <v:imagedata r:id="rId120" o:title=""/>
          </v:shape>
          <o:OLEObject Type="Embed" ProgID="Equation.DSMT4" ShapeID="_x0000_i1083" DrawAspect="Content" ObjectID="_1653284956" r:id="rId121"/>
        </w:object>
      </w:r>
    </w:p>
    <w:p w14:paraId="4D161F8B" w14:textId="77777777" w:rsidR="002A66FE" w:rsidRDefault="002A66FE" w:rsidP="00E61A10">
      <w:pPr>
        <w:spacing w:after="0" w:line="240" w:lineRule="auto"/>
        <w:rPr>
          <w:rFonts w:eastAsiaTheme="minorEastAsia"/>
        </w:rPr>
      </w:pPr>
    </w:p>
    <w:p w14:paraId="64C4E2F2" w14:textId="77777777" w:rsidR="002A66FE" w:rsidRDefault="002A66FE" w:rsidP="00E61A10">
      <w:pPr>
        <w:spacing w:after="0" w:line="240" w:lineRule="auto"/>
        <w:rPr>
          <w:rFonts w:eastAsiaTheme="minorEastAsia"/>
        </w:rPr>
      </w:pPr>
    </w:p>
    <w:p w14:paraId="70435ABE" w14:textId="77777777" w:rsidR="002A66FE" w:rsidRDefault="00D61C0D" w:rsidP="002A66F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Alternativ lösning:        </w:t>
      </w:r>
      <w:r w:rsidR="002A66FE">
        <w:rPr>
          <w:rFonts w:eastAsiaTheme="minorEastAsia"/>
        </w:rPr>
        <w:t xml:space="preserve">   </w:t>
      </w:r>
      <w:r w:rsidR="002A66FE">
        <w:rPr>
          <w:rFonts w:eastAsiaTheme="minorEastAsia"/>
          <w:u w:val="single"/>
        </w:rPr>
        <w:t>S</w:t>
      </w:r>
      <w:r w:rsidR="002A66FE" w:rsidRPr="000B4EB4">
        <w:rPr>
          <w:rFonts w:eastAsiaTheme="minorEastAsia"/>
          <w:u w:val="single"/>
        </w:rPr>
        <w:t>kalmetoden</w:t>
      </w:r>
      <w:r>
        <w:rPr>
          <w:rFonts w:eastAsiaTheme="minorEastAsia"/>
        </w:rPr>
        <w:t>:</w:t>
      </w:r>
      <w:r w:rsidR="002A66FE">
        <w:rPr>
          <w:rFonts w:eastAsiaTheme="minorEastAsia"/>
        </w:rPr>
        <w:t xml:space="preserve">  </w:t>
      </w:r>
    </w:p>
    <w:p w14:paraId="62FD1C63" w14:textId="77777777" w:rsidR="002A66FE" w:rsidRDefault="002A66FE" w:rsidP="002A66F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AA232E">
        <w:rPr>
          <w:rFonts w:eastAsiaTheme="minorEastAsia"/>
          <w:position w:val="-32"/>
        </w:rPr>
        <w:object w:dxaOrig="7200" w:dyaOrig="740" w14:anchorId="4976F918">
          <v:shape id="_x0000_i1084" type="#_x0000_t75" style="width:359.25pt;height:37.9pt" o:ole="">
            <v:imagedata r:id="rId122" o:title=""/>
          </v:shape>
          <o:OLEObject Type="Embed" ProgID="Equation.DSMT4" ShapeID="_x0000_i1084" DrawAspect="Content" ObjectID="_1653284957" r:id="rId123"/>
        </w:object>
      </w:r>
    </w:p>
    <w:p w14:paraId="2336FB6D" w14:textId="77777777" w:rsidR="002A66FE" w:rsidRDefault="002A66FE" w:rsidP="002A66F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Innersta skalet vid y-axeln, d.v.s x = 0 och yttersta skalet där</w:t>
      </w:r>
      <w:r>
        <w:rPr>
          <w:rFonts w:eastAsiaTheme="minorEastAsia"/>
        </w:rPr>
        <w:tab/>
      </w:r>
      <w:r w:rsidRPr="005445AD">
        <w:rPr>
          <w:rFonts w:eastAsiaTheme="minorEastAsia"/>
          <w:position w:val="-10"/>
        </w:rPr>
        <w:object w:dxaOrig="4420" w:dyaOrig="380" w14:anchorId="743EF2A5">
          <v:shape id="_x0000_i1085" type="#_x0000_t75" style="width:220.55pt;height:19.7pt" o:ole="">
            <v:imagedata r:id="rId124" o:title=""/>
          </v:shape>
          <o:OLEObject Type="Embed" ProgID="Equation.DSMT4" ShapeID="_x0000_i1085" DrawAspect="Content" ObjectID="_1653284958" r:id="rId125"/>
        </w:object>
      </w:r>
    </w:p>
    <w:p w14:paraId="0F5848F0" w14:textId="77777777" w:rsidR="002A66FE" w:rsidRDefault="002A66FE" w:rsidP="002A66FE">
      <w:pPr>
        <w:spacing w:after="0" w:line="240" w:lineRule="auto"/>
        <w:rPr>
          <w:rFonts w:eastAsiaTheme="minorEastAsia"/>
        </w:rPr>
      </w:pPr>
    </w:p>
    <w:p w14:paraId="48F2C57A" w14:textId="77777777" w:rsidR="002A66FE" w:rsidRDefault="002A66FE" w:rsidP="002A66F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5445AD">
        <w:rPr>
          <w:rFonts w:eastAsiaTheme="minorEastAsia"/>
          <w:position w:val="-38"/>
        </w:rPr>
        <w:object w:dxaOrig="7400" w:dyaOrig="880" w14:anchorId="2DEF977B">
          <v:shape id="_x0000_i1086" type="#_x0000_t75" style="width:369.1pt;height:44.7pt" o:ole="">
            <v:imagedata r:id="rId126" o:title=""/>
          </v:shape>
          <o:OLEObject Type="Embed" ProgID="Equation.DSMT4" ShapeID="_x0000_i1086" DrawAspect="Content" ObjectID="_1653284959" r:id="rId127"/>
        </w:object>
      </w:r>
    </w:p>
    <w:p w14:paraId="248EAC31" w14:textId="77777777" w:rsidR="002A66FE" w:rsidRDefault="002A66FE" w:rsidP="002A66F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0B4EB4">
        <w:rPr>
          <w:rFonts w:eastAsiaTheme="minorEastAsia"/>
          <w:position w:val="-28"/>
        </w:rPr>
        <w:object w:dxaOrig="2299" w:dyaOrig="680" w14:anchorId="5B93271E">
          <v:shape id="_x0000_i1087" type="#_x0000_t75" style="width:115.2pt;height:34.1pt" o:ole="">
            <v:imagedata r:id="rId128" o:title=""/>
          </v:shape>
          <o:OLEObject Type="Embed" ProgID="Equation.DSMT4" ShapeID="_x0000_i1087" DrawAspect="Content" ObjectID="_1653284960" r:id="rId129"/>
        </w:object>
      </w:r>
    </w:p>
    <w:p w14:paraId="1070A999" w14:textId="77777777" w:rsidR="002A66FE" w:rsidRPr="0074228D" w:rsidRDefault="002A66FE" w:rsidP="00E61A10">
      <w:pPr>
        <w:spacing w:after="0" w:line="240" w:lineRule="auto"/>
        <w:rPr>
          <w:rFonts w:eastAsiaTheme="minorEastAsia"/>
          <w:b/>
        </w:rPr>
      </w:pPr>
    </w:p>
    <w:p w14:paraId="4D27053C" w14:textId="77777777" w:rsidR="00E61A10" w:rsidRPr="0074228D" w:rsidRDefault="00E61A10" w:rsidP="00E61A10">
      <w:pPr>
        <w:spacing w:after="0" w:line="240" w:lineRule="auto"/>
        <w:rPr>
          <w:rFonts w:eastAsiaTheme="minorEastAsia"/>
          <w:b/>
        </w:rPr>
      </w:pPr>
    </w:p>
    <w:p w14:paraId="6D00A08B" w14:textId="77777777" w:rsidR="00E61A10" w:rsidRPr="0074228D" w:rsidRDefault="00E61A10" w:rsidP="00E61A10">
      <w:pPr>
        <w:spacing w:after="0" w:line="240" w:lineRule="auto"/>
        <w:rPr>
          <w:rFonts w:eastAsiaTheme="minorEastAsia"/>
          <w:b/>
        </w:rPr>
      </w:pPr>
    </w:p>
    <w:p w14:paraId="4C1BD4DA" w14:textId="77777777" w:rsidR="00E61A10" w:rsidRPr="0074228D" w:rsidRDefault="00E61A10" w:rsidP="00E61A10">
      <w:pPr>
        <w:spacing w:after="0" w:line="240" w:lineRule="auto"/>
        <w:rPr>
          <w:rFonts w:eastAsiaTheme="minorEastAsia"/>
          <w:b/>
        </w:rPr>
      </w:pPr>
    </w:p>
    <w:p w14:paraId="62C19FD0" w14:textId="77777777" w:rsidR="00E61A10" w:rsidRPr="0074228D" w:rsidRDefault="00E61A10" w:rsidP="00E61A10">
      <w:pPr>
        <w:spacing w:after="0" w:line="240" w:lineRule="auto"/>
        <w:rPr>
          <w:rFonts w:eastAsiaTheme="minorEastAsia"/>
          <w:b/>
        </w:rPr>
      </w:pPr>
    </w:p>
    <w:p w14:paraId="391CC8A1" w14:textId="77777777" w:rsidR="00E61A10" w:rsidRPr="0074228D" w:rsidRDefault="00E61A10" w:rsidP="00E61A10">
      <w:pPr>
        <w:spacing w:after="0" w:line="240" w:lineRule="auto"/>
        <w:rPr>
          <w:rFonts w:eastAsiaTheme="minorEastAsia"/>
          <w:b/>
        </w:rPr>
      </w:pPr>
    </w:p>
    <w:p w14:paraId="204988B4" w14:textId="77777777" w:rsidR="00E61A10" w:rsidRPr="00FD102E" w:rsidRDefault="00E61A10" w:rsidP="00E61A10">
      <w:pPr>
        <w:rPr>
          <w:rFonts w:eastAsiaTheme="minorEastAsia"/>
        </w:rPr>
      </w:pPr>
      <w:r w:rsidRPr="00E61A10">
        <w:rPr>
          <w:rFonts w:eastAsiaTheme="minorEastAsia"/>
        </w:rPr>
        <w:t>5.</w:t>
      </w:r>
      <w:r>
        <w:rPr>
          <w:rFonts w:eastAsiaTheme="minorEastAsia"/>
        </w:rPr>
        <w:tab/>
      </w:r>
      <w:r w:rsidRPr="00E61A10">
        <w:rPr>
          <w:rFonts w:eastAsiaTheme="minorEastAsia"/>
          <w:position w:val="-6"/>
        </w:rPr>
        <w:object w:dxaOrig="1060" w:dyaOrig="320" w14:anchorId="37509725">
          <v:shape id="_x0000_i1088" type="#_x0000_t75" style="width:52.3pt;height:15.9pt" o:ole="">
            <v:imagedata r:id="rId17" o:title=""/>
          </v:shape>
          <o:OLEObject Type="Embed" ProgID="Equation.DSMT4" ShapeID="_x0000_i1088" DrawAspect="Content" ObjectID="_1653284961" r:id="rId130"/>
        </w:object>
      </w:r>
    </w:p>
    <w:p w14:paraId="400E2E6B" w14:textId="77777777" w:rsidR="00032348" w:rsidRDefault="00E61A10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Gå över till polär form:   </w:t>
      </w:r>
      <w:r w:rsidRPr="00E61A10">
        <w:rPr>
          <w:rFonts w:eastAsiaTheme="minorEastAsia"/>
          <w:position w:val="-10"/>
        </w:rPr>
        <w:object w:dxaOrig="4099" w:dyaOrig="360" w14:anchorId="29C339D7">
          <v:shape id="_x0000_i1089" type="#_x0000_t75" style="width:206.15pt;height:18.2pt" o:ole="">
            <v:imagedata r:id="rId131" o:title=""/>
          </v:shape>
          <o:OLEObject Type="Embed" ProgID="Equation.DSMT4" ShapeID="_x0000_i1089" DrawAspect="Content" ObjectID="_1653284962" r:id="rId132"/>
        </w:object>
      </w:r>
    </w:p>
    <w:p w14:paraId="7B178E38" w14:textId="77777777" w:rsidR="00EB3F80" w:rsidRDefault="00EB3F80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E61A10">
        <w:rPr>
          <w:rFonts w:eastAsiaTheme="minorEastAsia"/>
          <w:position w:val="-10"/>
        </w:rPr>
        <w:object w:dxaOrig="4200" w:dyaOrig="360" w14:anchorId="418EA6F3">
          <v:shape id="_x0000_i1090" type="#_x0000_t75" style="width:209.95pt;height:18.2pt" o:ole="">
            <v:imagedata r:id="rId133" o:title=""/>
          </v:shape>
          <o:OLEObject Type="Embed" ProgID="Equation.DSMT4" ShapeID="_x0000_i1090" DrawAspect="Content" ObjectID="_1653284963" r:id="rId134"/>
        </w:object>
      </w:r>
    </w:p>
    <w:p w14:paraId="51B7E1E5" w14:textId="77777777" w:rsidR="00EB3F80" w:rsidRDefault="00EB3F80" w:rsidP="00EB3F80">
      <w:pPr>
        <w:spacing w:after="0" w:line="240" w:lineRule="auto"/>
        <w:rPr>
          <w:rFonts w:eastAsiaTheme="minorEastAsia"/>
        </w:rPr>
      </w:pPr>
    </w:p>
    <w:p w14:paraId="1661E93B" w14:textId="77777777" w:rsidR="00EB3F80" w:rsidRDefault="00EB3F80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V.L. = H.L.  innebär att beloppen är lika</w:t>
      </w:r>
      <w:r w:rsidR="0074228D">
        <w:rPr>
          <w:rFonts w:eastAsiaTheme="minorEastAsia"/>
        </w:rPr>
        <w:t>,</w:t>
      </w:r>
      <w:r>
        <w:rPr>
          <w:rFonts w:eastAsiaTheme="minorEastAsia"/>
        </w:rPr>
        <w:t xml:space="preserve"> och </w:t>
      </w:r>
      <w:r w:rsidR="0074228D">
        <w:rPr>
          <w:rFonts w:eastAsiaTheme="minorEastAsia"/>
        </w:rPr>
        <w:t xml:space="preserve">att </w:t>
      </w:r>
      <w:r>
        <w:rPr>
          <w:rFonts w:eastAsiaTheme="minorEastAsia"/>
        </w:rPr>
        <w:t>argumenten är lika</w:t>
      </w:r>
      <w:r w:rsidR="0074228D">
        <w:rPr>
          <w:rFonts w:eastAsiaTheme="minorEastAsia"/>
        </w:rPr>
        <w:t>,</w:t>
      </w:r>
      <w:r>
        <w:rPr>
          <w:rFonts w:eastAsiaTheme="minorEastAsia"/>
        </w:rPr>
        <w:t xml:space="preserve"> sånär som på multipler av 2</w:t>
      </w:r>
      <w:r>
        <w:rPr>
          <w:rFonts w:eastAsiaTheme="minorEastAsia" w:cstheme="minorHAnsi"/>
        </w:rPr>
        <w:t>π</w:t>
      </w:r>
      <w:r>
        <w:rPr>
          <w:rFonts w:eastAsiaTheme="minorEastAsia"/>
        </w:rPr>
        <w:t xml:space="preserve">. </w:t>
      </w:r>
    </w:p>
    <w:p w14:paraId="453D4A82" w14:textId="77777777" w:rsidR="00EB3F80" w:rsidRDefault="00EB3F80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EB3F80">
        <w:rPr>
          <w:rFonts w:eastAsiaTheme="minorEastAsia"/>
          <w:position w:val="-32"/>
        </w:rPr>
        <w:object w:dxaOrig="1600" w:dyaOrig="760" w14:anchorId="18A79AD0">
          <v:shape id="_x0000_i1091" type="#_x0000_t75" style="width:79.6pt;height:37.9pt" o:ole="">
            <v:imagedata r:id="rId135" o:title=""/>
          </v:shape>
          <o:OLEObject Type="Embed" ProgID="Equation.DSMT4" ShapeID="_x0000_i1091" DrawAspect="Content" ObjectID="_1653284964" r:id="rId136"/>
        </w:object>
      </w:r>
      <w:r>
        <w:rPr>
          <w:rFonts w:eastAsiaTheme="minorEastAsia"/>
        </w:rPr>
        <w:tab/>
      </w:r>
      <w:r w:rsidRPr="00EB3F80">
        <w:rPr>
          <w:rFonts w:eastAsiaTheme="minorEastAsia"/>
          <w:position w:val="-6"/>
        </w:rPr>
        <w:object w:dxaOrig="300" w:dyaOrig="240" w14:anchorId="70EACB91">
          <v:shape id="_x0000_i1092" type="#_x0000_t75" style="width:15.15pt;height:11.35pt" o:ole="">
            <v:imagedata r:id="rId137" o:title=""/>
          </v:shape>
          <o:OLEObject Type="Embed" ProgID="Equation.DSMT4" ShapeID="_x0000_i1092" DrawAspect="Content" ObjectID="_1653284965" r:id="rId138"/>
        </w:object>
      </w:r>
      <w:r>
        <w:rPr>
          <w:rFonts w:eastAsiaTheme="minorEastAsia"/>
        </w:rPr>
        <w:tab/>
      </w:r>
      <w:r w:rsidRPr="00EB3F80">
        <w:rPr>
          <w:rFonts w:eastAsiaTheme="minorEastAsia"/>
          <w:position w:val="-60"/>
        </w:rPr>
        <w:object w:dxaOrig="2400" w:dyaOrig="1320" w14:anchorId="7A9067BE">
          <v:shape id="_x0000_i1093" type="#_x0000_t75" style="width:119.75pt;height:65.95pt" o:ole="">
            <v:imagedata r:id="rId139" o:title=""/>
          </v:shape>
          <o:OLEObject Type="Embed" ProgID="Equation.DSMT4" ShapeID="_x0000_i1093" DrawAspect="Content" ObjectID="_1653284966" r:id="rId140"/>
        </w:object>
      </w:r>
    </w:p>
    <w:p w14:paraId="5B604168" w14:textId="77777777" w:rsidR="00EB3F80" w:rsidRDefault="00EB3F80" w:rsidP="00EB3F80">
      <w:pPr>
        <w:spacing w:after="0" w:line="240" w:lineRule="auto"/>
        <w:rPr>
          <w:rFonts w:eastAsiaTheme="minorEastAsia"/>
        </w:rPr>
      </w:pPr>
    </w:p>
    <w:p w14:paraId="16BA0701" w14:textId="77777777" w:rsidR="00EB3F80" w:rsidRDefault="00EB3F80" w:rsidP="00EB3F80">
      <w:pPr>
        <w:spacing w:after="0" w:line="240" w:lineRule="auto"/>
        <w:rPr>
          <w:rFonts w:eastAsiaTheme="minorEastAsia"/>
        </w:rPr>
      </w:pPr>
    </w:p>
    <w:p w14:paraId="79AB6B21" w14:textId="77777777" w:rsidR="00EB3F80" w:rsidRDefault="00A13156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Det blir fyra olika lösningar, för n = 0,1,2,3:</w:t>
      </w:r>
    </w:p>
    <w:p w14:paraId="4039D2EA" w14:textId="77777777" w:rsidR="00A13156" w:rsidRDefault="00A13156" w:rsidP="00EB3F80">
      <w:pPr>
        <w:spacing w:after="0" w:line="240" w:lineRule="auto"/>
        <w:rPr>
          <w:rFonts w:eastAsiaTheme="minorEastAsia"/>
        </w:rPr>
      </w:pPr>
    </w:p>
    <w:p w14:paraId="055D33A7" w14:textId="77777777" w:rsidR="00A13156" w:rsidRDefault="00A13156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012EE8" w:rsidRPr="00012EE8">
        <w:rPr>
          <w:rFonts w:eastAsiaTheme="minorEastAsia"/>
          <w:position w:val="-24"/>
        </w:rPr>
        <w:object w:dxaOrig="2439" w:dyaOrig="620" w14:anchorId="10E8DDC9">
          <v:shape id="_x0000_i1094" type="#_x0000_t75" style="width:122pt;height:31.85pt" o:ole="">
            <v:imagedata r:id="rId141" o:title=""/>
          </v:shape>
          <o:OLEObject Type="Embed" ProgID="Equation.DSMT4" ShapeID="_x0000_i1094" DrawAspect="Content" ObjectID="_1653284967" r:id="rId142"/>
        </w:object>
      </w:r>
    </w:p>
    <w:p w14:paraId="63933C92" w14:textId="77777777" w:rsidR="00A13156" w:rsidRDefault="00A13156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012EE8" w:rsidRPr="00012EE8">
        <w:rPr>
          <w:rFonts w:eastAsiaTheme="minorEastAsia"/>
          <w:position w:val="-24"/>
        </w:rPr>
        <w:object w:dxaOrig="2680" w:dyaOrig="620" w14:anchorId="509121F0">
          <v:shape id="_x0000_i1095" type="#_x0000_t75" style="width:134.15pt;height:31.85pt" o:ole="">
            <v:imagedata r:id="rId143" o:title=""/>
          </v:shape>
          <o:OLEObject Type="Embed" ProgID="Equation.DSMT4" ShapeID="_x0000_i1095" DrawAspect="Content" ObjectID="_1653284968" r:id="rId144"/>
        </w:object>
      </w:r>
    </w:p>
    <w:p w14:paraId="2287A201" w14:textId="77777777" w:rsidR="00A13156" w:rsidRDefault="00A13156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012EE8" w:rsidRPr="00012EE8">
        <w:rPr>
          <w:rFonts w:eastAsiaTheme="minorEastAsia"/>
          <w:position w:val="-24"/>
        </w:rPr>
        <w:object w:dxaOrig="2680" w:dyaOrig="620" w14:anchorId="6ACFDDAF">
          <v:shape id="_x0000_i1096" type="#_x0000_t75" style="width:134.15pt;height:31.85pt" o:ole="">
            <v:imagedata r:id="rId145" o:title=""/>
          </v:shape>
          <o:OLEObject Type="Embed" ProgID="Equation.DSMT4" ShapeID="_x0000_i1096" DrawAspect="Content" ObjectID="_1653284969" r:id="rId146"/>
        </w:object>
      </w:r>
    </w:p>
    <w:p w14:paraId="485EC898" w14:textId="77777777" w:rsidR="00A13156" w:rsidRDefault="00A13156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012EE8" w:rsidRPr="00012EE8">
        <w:rPr>
          <w:rFonts w:eastAsiaTheme="minorEastAsia"/>
          <w:position w:val="-24"/>
        </w:rPr>
        <w:object w:dxaOrig="2700" w:dyaOrig="620" w14:anchorId="43787930">
          <v:shape id="_x0000_i1097" type="#_x0000_t75" style="width:134.9pt;height:31.85pt" o:ole="">
            <v:imagedata r:id="rId147" o:title=""/>
          </v:shape>
          <o:OLEObject Type="Embed" ProgID="Equation.DSMT4" ShapeID="_x0000_i1097" DrawAspect="Content" ObjectID="_1653284970" r:id="rId148"/>
        </w:object>
      </w:r>
    </w:p>
    <w:p w14:paraId="77424CF3" w14:textId="77777777" w:rsidR="00A13156" w:rsidRDefault="00A13156" w:rsidP="00EB3F80">
      <w:pPr>
        <w:spacing w:after="0" w:line="240" w:lineRule="auto"/>
        <w:rPr>
          <w:rFonts w:eastAsiaTheme="minorEastAsia"/>
        </w:rPr>
      </w:pPr>
    </w:p>
    <w:p w14:paraId="458F0F65" w14:textId="77777777" w:rsidR="00A13156" w:rsidRDefault="00A13156" w:rsidP="00EB3F80">
      <w:pPr>
        <w:spacing w:after="0" w:line="240" w:lineRule="auto"/>
        <w:rPr>
          <w:rFonts w:eastAsiaTheme="minorEastAsia"/>
        </w:rPr>
      </w:pPr>
    </w:p>
    <w:p w14:paraId="1C4E7F1E" w14:textId="77777777" w:rsidR="00A13156" w:rsidRDefault="00A13156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3A41A6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 </w:t>
      </w:r>
      <w:r w:rsidR="003A41A6">
        <w:rPr>
          <w:rFonts w:eastAsiaTheme="minorEastAsia"/>
        </w:rPr>
        <w:t xml:space="preserve">  Denna ekvation har fyra olika komplexa lösningar,  se ovan.</w:t>
      </w:r>
    </w:p>
    <w:p w14:paraId="0A6F6B2F" w14:textId="77777777" w:rsidR="00D955C9" w:rsidRDefault="00D955C9" w:rsidP="00EB3F80">
      <w:pPr>
        <w:spacing w:after="0" w:line="240" w:lineRule="auto"/>
        <w:rPr>
          <w:rFonts w:eastAsiaTheme="minorEastAsia"/>
        </w:rPr>
      </w:pPr>
    </w:p>
    <w:p w14:paraId="6F6F8FE9" w14:textId="77777777" w:rsidR="00D955C9" w:rsidRDefault="00D955C9" w:rsidP="00EB3F80">
      <w:pPr>
        <w:spacing w:after="0" w:line="240" w:lineRule="auto"/>
        <w:rPr>
          <w:rFonts w:eastAsiaTheme="minorEastAsia"/>
        </w:rPr>
      </w:pPr>
    </w:p>
    <w:p w14:paraId="25F0D36F" w14:textId="77777777" w:rsidR="00D955C9" w:rsidRDefault="00D955C9" w:rsidP="00EB3F80">
      <w:pPr>
        <w:spacing w:after="0" w:line="240" w:lineRule="auto"/>
        <w:rPr>
          <w:rFonts w:eastAsiaTheme="minorEastAsia"/>
        </w:rPr>
      </w:pPr>
    </w:p>
    <w:p w14:paraId="22EC117B" w14:textId="77777777" w:rsidR="00D955C9" w:rsidRDefault="00D955C9" w:rsidP="00EB3F80">
      <w:pPr>
        <w:spacing w:after="0" w:line="240" w:lineRule="auto"/>
        <w:rPr>
          <w:rFonts w:eastAsiaTheme="minorEastAsia"/>
        </w:rPr>
      </w:pPr>
    </w:p>
    <w:p w14:paraId="55677273" w14:textId="77777777" w:rsidR="00727F25" w:rsidRDefault="00727F25" w:rsidP="00EB3F80">
      <w:pPr>
        <w:spacing w:after="0" w:line="240" w:lineRule="auto"/>
        <w:rPr>
          <w:rFonts w:eastAsiaTheme="minorEastAsia"/>
        </w:rPr>
      </w:pPr>
    </w:p>
    <w:p w14:paraId="7C9E8CA7" w14:textId="77777777" w:rsidR="00D955C9" w:rsidRDefault="00D955C9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6.</w:t>
      </w:r>
      <w:r>
        <w:rPr>
          <w:rFonts w:eastAsiaTheme="minorEastAsia"/>
        </w:rPr>
        <w:tab/>
        <w:t xml:space="preserve">Ekvationen är separabel.  </w:t>
      </w:r>
      <w:r w:rsidRPr="005D3C86">
        <w:rPr>
          <w:rFonts w:eastAsiaTheme="minorEastAsia"/>
          <w:position w:val="-24"/>
        </w:rPr>
        <w:object w:dxaOrig="760" w:dyaOrig="620" w14:anchorId="7FCDEE97">
          <v:shape id="_x0000_i1098" type="#_x0000_t75" style="width:37.9pt;height:31.85pt" o:ole="">
            <v:imagedata r:id="rId149" o:title=""/>
          </v:shape>
          <o:OLEObject Type="Embed" ProgID="Equation.DSMT4" ShapeID="_x0000_i1098" DrawAspect="Content" ObjectID="_1653284971" r:id="rId150"/>
        </w:object>
      </w:r>
    </w:p>
    <w:p w14:paraId="6986CB91" w14:textId="77777777" w:rsidR="00D955C9" w:rsidRDefault="00D955C9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D955C9">
        <w:rPr>
          <w:rFonts w:eastAsiaTheme="minorEastAsia"/>
          <w:position w:val="-28"/>
        </w:rPr>
        <w:object w:dxaOrig="1140" w:dyaOrig="660" w14:anchorId="1A4713FD">
          <v:shape id="_x0000_i1099" type="#_x0000_t75" style="width:57.6pt;height:33.35pt" o:ole="">
            <v:imagedata r:id="rId151" o:title=""/>
          </v:shape>
          <o:OLEObject Type="Embed" ProgID="Equation.DSMT4" ShapeID="_x0000_i1099" DrawAspect="Content" ObjectID="_1653284972" r:id="rId152"/>
        </w:object>
      </w:r>
    </w:p>
    <w:p w14:paraId="733C5EE7" w14:textId="77777777" w:rsidR="00D955C9" w:rsidRDefault="00D955C9" w:rsidP="00EB3F80">
      <w:pPr>
        <w:spacing w:after="0" w:line="240" w:lineRule="auto"/>
        <w:rPr>
          <w:rFonts w:eastAsiaTheme="minorEastAsia"/>
        </w:rPr>
      </w:pPr>
    </w:p>
    <w:p w14:paraId="6E11ACF7" w14:textId="77777777" w:rsidR="00D955C9" w:rsidRDefault="00D955C9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D955C9">
        <w:rPr>
          <w:rFonts w:eastAsiaTheme="minorEastAsia"/>
          <w:position w:val="-10"/>
        </w:rPr>
        <w:object w:dxaOrig="1400" w:dyaOrig="320" w14:anchorId="33D69193">
          <v:shape id="_x0000_i1100" type="#_x0000_t75" style="width:69.75pt;height:15.9pt" o:ole="">
            <v:imagedata r:id="rId153" o:title=""/>
          </v:shape>
          <o:OLEObject Type="Embed" ProgID="Equation.DSMT4" ShapeID="_x0000_i1100" DrawAspect="Content" ObjectID="_1653284973" r:id="rId154"/>
        </w:object>
      </w:r>
      <w:r w:rsidR="00D61C0D">
        <w:rPr>
          <w:rFonts w:eastAsiaTheme="minorEastAsia"/>
        </w:rPr>
        <w:t xml:space="preserve">          (inga beloppstecken behövs</w:t>
      </w:r>
      <w:r>
        <w:rPr>
          <w:rFonts w:eastAsiaTheme="minorEastAsia"/>
        </w:rPr>
        <w:t xml:space="preserve"> eftersom x och y är positiva)</w:t>
      </w:r>
    </w:p>
    <w:p w14:paraId="3725730C" w14:textId="77777777" w:rsidR="00D955C9" w:rsidRDefault="00D955C9" w:rsidP="00EB3F80">
      <w:pPr>
        <w:spacing w:after="0" w:line="240" w:lineRule="auto"/>
        <w:rPr>
          <w:rFonts w:eastAsiaTheme="minorEastAsia"/>
        </w:rPr>
      </w:pPr>
    </w:p>
    <w:p w14:paraId="32BB5BD1" w14:textId="77777777" w:rsidR="00D955C9" w:rsidRDefault="00004035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D955C9">
        <w:rPr>
          <w:rFonts w:eastAsiaTheme="minorEastAsia"/>
          <w:position w:val="-10"/>
        </w:rPr>
        <w:object w:dxaOrig="2439" w:dyaOrig="360" w14:anchorId="499B84E0">
          <v:shape id="_x0000_i1101" type="#_x0000_t75" style="width:122pt;height:18.2pt" o:ole="">
            <v:imagedata r:id="rId155" o:title=""/>
          </v:shape>
          <o:OLEObject Type="Embed" ProgID="Equation.DSMT4" ShapeID="_x0000_i1101" DrawAspect="Content" ObjectID="_1653284974" r:id="rId156"/>
        </w:object>
      </w:r>
      <w:r>
        <w:rPr>
          <w:rFonts w:eastAsiaTheme="minorEastAsia"/>
        </w:rPr>
        <w:t xml:space="preserve">     (där D är en positiv konstant)</w:t>
      </w:r>
    </w:p>
    <w:p w14:paraId="58BE2D34" w14:textId="77777777" w:rsidR="00D955C9" w:rsidRDefault="00D955C9" w:rsidP="00EB3F80">
      <w:pPr>
        <w:spacing w:after="0" w:line="240" w:lineRule="auto"/>
        <w:rPr>
          <w:rFonts w:eastAsiaTheme="minorEastAsia"/>
        </w:rPr>
      </w:pPr>
    </w:p>
    <w:p w14:paraId="12D8FA49" w14:textId="77777777" w:rsidR="00004035" w:rsidRDefault="00004035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Villkoret används:  </w:t>
      </w:r>
      <w:r w:rsidRPr="00004035">
        <w:rPr>
          <w:rFonts w:eastAsiaTheme="minorEastAsia"/>
          <w:position w:val="-24"/>
        </w:rPr>
        <w:object w:dxaOrig="3560" w:dyaOrig="620" w14:anchorId="6E45625C">
          <v:shape id="_x0000_i1102" type="#_x0000_t75" style="width:178.1pt;height:31.85pt" o:ole="">
            <v:imagedata r:id="rId157" o:title=""/>
          </v:shape>
          <o:OLEObject Type="Embed" ProgID="Equation.DSMT4" ShapeID="_x0000_i1102" DrawAspect="Content" ObjectID="_1653284975" r:id="rId158"/>
        </w:object>
      </w:r>
      <w:r>
        <w:rPr>
          <w:rFonts w:eastAsiaTheme="minorEastAsia"/>
        </w:rPr>
        <w:tab/>
      </w:r>
      <w:r w:rsidRPr="00004035">
        <w:rPr>
          <w:rFonts w:eastAsiaTheme="minorEastAsia"/>
          <w:position w:val="-24"/>
        </w:rPr>
        <w:object w:dxaOrig="740" w:dyaOrig="620" w14:anchorId="76DB4D38">
          <v:shape id="_x0000_i1103" type="#_x0000_t75" style="width:36.4pt;height:31.85pt" o:ole="">
            <v:imagedata r:id="rId159" o:title=""/>
          </v:shape>
          <o:OLEObject Type="Embed" ProgID="Equation.DSMT4" ShapeID="_x0000_i1103" DrawAspect="Content" ObjectID="_1653284976" r:id="rId160"/>
        </w:object>
      </w:r>
    </w:p>
    <w:p w14:paraId="2906868E" w14:textId="77777777" w:rsidR="00004035" w:rsidRDefault="00004035" w:rsidP="00EB3F80">
      <w:pPr>
        <w:spacing w:after="0" w:line="240" w:lineRule="auto"/>
        <w:rPr>
          <w:rFonts w:eastAsiaTheme="minorEastAsia"/>
        </w:rPr>
      </w:pPr>
    </w:p>
    <w:p w14:paraId="7A64CCB9" w14:textId="77777777" w:rsidR="00004035" w:rsidRDefault="00004035" w:rsidP="00EB3F80">
      <w:pPr>
        <w:spacing w:after="0" w:line="240" w:lineRule="auto"/>
        <w:rPr>
          <w:rFonts w:eastAsiaTheme="minorEastAsia"/>
        </w:rPr>
      </w:pPr>
    </w:p>
    <w:p w14:paraId="080EDEEE" w14:textId="77777777" w:rsidR="00004035" w:rsidRDefault="00004035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004035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</w:t>
      </w:r>
      <w:r w:rsidRPr="00004035">
        <w:rPr>
          <w:rFonts w:eastAsiaTheme="minorEastAsia"/>
          <w:position w:val="-24"/>
        </w:rPr>
        <w:object w:dxaOrig="740" w:dyaOrig="620" w14:anchorId="562E4977">
          <v:shape id="_x0000_i1104" type="#_x0000_t75" style="width:36.4pt;height:31.85pt" o:ole="">
            <v:imagedata r:id="rId159" o:title=""/>
          </v:shape>
          <o:OLEObject Type="Embed" ProgID="Equation.DSMT4" ShapeID="_x0000_i1104" DrawAspect="Content" ObjectID="_1653284977" r:id="rId161"/>
        </w:object>
      </w:r>
    </w:p>
    <w:p w14:paraId="3D8AFE8B" w14:textId="77777777" w:rsidR="00004035" w:rsidRDefault="00004035" w:rsidP="00EB3F80">
      <w:pPr>
        <w:spacing w:after="0" w:line="240" w:lineRule="auto"/>
        <w:rPr>
          <w:rFonts w:eastAsiaTheme="minorEastAsia"/>
        </w:rPr>
      </w:pPr>
    </w:p>
    <w:p w14:paraId="1853E92C" w14:textId="77777777" w:rsidR="00004035" w:rsidRDefault="00004035" w:rsidP="00EB3F80">
      <w:pPr>
        <w:spacing w:after="0" w:line="240" w:lineRule="auto"/>
        <w:rPr>
          <w:rFonts w:eastAsiaTheme="minorEastAsia"/>
        </w:rPr>
      </w:pPr>
    </w:p>
    <w:p w14:paraId="64FF8162" w14:textId="77777777" w:rsidR="00DA18CD" w:rsidRDefault="00DA18CD" w:rsidP="00DA18CD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lastRenderedPageBreak/>
        <w:t>7.</w:t>
      </w:r>
      <w:r>
        <w:rPr>
          <w:rFonts w:eastAsiaTheme="minorEastAsia"/>
        </w:rPr>
        <w:tab/>
        <w:t xml:space="preserve">Kubens volym är </w:t>
      </w:r>
      <w:r w:rsidRPr="004220EE">
        <w:rPr>
          <w:rFonts w:eastAsiaTheme="minorEastAsia"/>
          <w:position w:val="-6"/>
        </w:rPr>
        <w:object w:dxaOrig="680" w:dyaOrig="320" w14:anchorId="279D9B1F">
          <v:shape id="_x0000_i1105" type="#_x0000_t75" style="width:33.35pt;height:15.9pt" o:ole="">
            <v:imagedata r:id="rId162" o:title=""/>
          </v:shape>
          <o:OLEObject Type="Embed" ProgID="Equation.DSMT4" ShapeID="_x0000_i1105" DrawAspect="Content" ObjectID="_1653284978" r:id="rId163"/>
        </w:object>
      </w:r>
      <w:r>
        <w:rPr>
          <w:rFonts w:eastAsiaTheme="minorEastAsia"/>
        </w:rPr>
        <w:t>, där a är längden av kubens kant.</w:t>
      </w:r>
    </w:p>
    <w:p w14:paraId="39136C36" w14:textId="77777777" w:rsidR="00DA18CD" w:rsidRDefault="00DA18CD" w:rsidP="00DA18CD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453A7C">
        <w:rPr>
          <w:rFonts w:eastAsiaTheme="minorEastAsia"/>
          <w:position w:val="-24"/>
        </w:rPr>
        <w:object w:dxaOrig="1719" w:dyaOrig="620" w14:anchorId="6454C03D">
          <v:shape id="_x0000_i1106" type="#_x0000_t75" style="width:84.9pt;height:31.85pt" o:ole="">
            <v:imagedata r:id="rId164" o:title=""/>
          </v:shape>
          <o:OLEObject Type="Embed" ProgID="Equation.DSMT4" ShapeID="_x0000_i1106" DrawAspect="Content" ObjectID="_1653284979" r:id="rId165"/>
        </w:object>
      </w:r>
      <w:r>
        <w:rPr>
          <w:rFonts w:eastAsiaTheme="minorEastAsia"/>
        </w:rPr>
        <w:tab/>
      </w:r>
      <w:r w:rsidRPr="00453A7C">
        <w:rPr>
          <w:rFonts w:eastAsiaTheme="minorEastAsia"/>
          <w:position w:val="-24"/>
        </w:rPr>
        <w:object w:dxaOrig="980" w:dyaOrig="620" w14:anchorId="225FC50B">
          <v:shape id="_x0000_i1107" type="#_x0000_t75" style="width:48.5pt;height:31.85pt" o:ole="">
            <v:imagedata r:id="rId166" o:title=""/>
          </v:shape>
          <o:OLEObject Type="Embed" ProgID="Equation.DSMT4" ShapeID="_x0000_i1107" DrawAspect="Content" ObjectID="_1653284980" r:id="rId167"/>
        </w:object>
      </w:r>
    </w:p>
    <w:p w14:paraId="392B24C4" w14:textId="77777777" w:rsidR="00DA18CD" w:rsidRDefault="00DA18CD" w:rsidP="00DA18CD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453A7C">
        <w:rPr>
          <w:rFonts w:eastAsiaTheme="minorEastAsia"/>
          <w:position w:val="-10"/>
        </w:rPr>
        <w:object w:dxaOrig="4260" w:dyaOrig="380" w14:anchorId="4F170B84">
          <v:shape id="_x0000_i1108" type="#_x0000_t75" style="width:211.45pt;height:19.7pt" o:ole="">
            <v:imagedata r:id="rId168" o:title=""/>
          </v:shape>
          <o:OLEObject Type="Embed" ProgID="Equation.DSMT4" ShapeID="_x0000_i1108" DrawAspect="Content" ObjectID="_1653284981" r:id="rId169"/>
        </w:object>
      </w:r>
    </w:p>
    <w:p w14:paraId="472E422D" w14:textId="77777777" w:rsidR="00DA18CD" w:rsidRDefault="00DA18CD" w:rsidP="00DA18CD">
      <w:pPr>
        <w:spacing w:after="0" w:line="240" w:lineRule="auto"/>
        <w:rPr>
          <w:rFonts w:eastAsiaTheme="minorEastAsia"/>
        </w:rPr>
      </w:pPr>
    </w:p>
    <w:p w14:paraId="54ADA36B" w14:textId="77777777" w:rsidR="00DA18CD" w:rsidRDefault="00DA18CD" w:rsidP="00DA18CD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Kedjeregeln:  </w:t>
      </w:r>
      <w:r w:rsidRPr="00453A7C">
        <w:rPr>
          <w:rFonts w:eastAsiaTheme="minorEastAsia"/>
          <w:position w:val="-24"/>
        </w:rPr>
        <w:object w:dxaOrig="1400" w:dyaOrig="620" w14:anchorId="42219C99">
          <v:shape id="_x0000_i1109" type="#_x0000_t75" style="width:69.75pt;height:31.85pt" o:ole="">
            <v:imagedata r:id="rId170" o:title=""/>
          </v:shape>
          <o:OLEObject Type="Embed" ProgID="Equation.DSMT4" ShapeID="_x0000_i1109" DrawAspect="Content" ObjectID="_1653284982" r:id="rId171"/>
        </w:object>
      </w:r>
    </w:p>
    <w:p w14:paraId="24632F5E" w14:textId="77777777" w:rsidR="00DA18CD" w:rsidRDefault="00DA18CD" w:rsidP="00DA18CD">
      <w:pPr>
        <w:spacing w:after="0" w:line="240" w:lineRule="auto"/>
        <w:rPr>
          <w:rFonts w:eastAsiaTheme="minorEastAsia"/>
        </w:rPr>
      </w:pPr>
    </w:p>
    <w:p w14:paraId="0C1CE76B" w14:textId="77777777" w:rsidR="00DA18CD" w:rsidRDefault="00DA18CD" w:rsidP="00DA18CD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E1088E">
        <w:rPr>
          <w:rFonts w:eastAsiaTheme="minorEastAsia"/>
          <w:position w:val="-54"/>
        </w:rPr>
        <w:object w:dxaOrig="3220" w:dyaOrig="1200" w14:anchorId="1E8164AA">
          <v:shape id="_x0000_i1110" type="#_x0000_t75" style="width:159.9pt;height:61.4pt" o:ole="">
            <v:imagedata r:id="rId172" o:title=""/>
          </v:shape>
          <o:OLEObject Type="Embed" ProgID="Equation.DSMT4" ShapeID="_x0000_i1110" DrawAspect="Content" ObjectID="_1653284983" r:id="rId173"/>
        </w:object>
      </w:r>
    </w:p>
    <w:p w14:paraId="4BE6A52C" w14:textId="77777777" w:rsidR="00DA18CD" w:rsidRDefault="00DA18CD" w:rsidP="00DA18CD">
      <w:pPr>
        <w:spacing w:after="0" w:line="240" w:lineRule="auto"/>
        <w:rPr>
          <w:rFonts w:eastAsiaTheme="minorEastAsia"/>
        </w:rPr>
      </w:pPr>
    </w:p>
    <w:p w14:paraId="6A5B76C1" w14:textId="77777777" w:rsidR="00DA18CD" w:rsidRDefault="00DA18CD" w:rsidP="00DA18CD">
      <w:pPr>
        <w:spacing w:after="0" w:line="240" w:lineRule="auto"/>
        <w:rPr>
          <w:rFonts w:eastAsiaTheme="minorEastAsia"/>
        </w:rPr>
      </w:pPr>
    </w:p>
    <w:p w14:paraId="51E7A7EC" w14:textId="77777777" w:rsidR="00DA18CD" w:rsidRDefault="00DA18CD" w:rsidP="00DA18CD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E1088E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Kantens längd minskar med 0,30 cm/s.</w:t>
      </w:r>
    </w:p>
    <w:p w14:paraId="66250C2E" w14:textId="77777777" w:rsidR="00004035" w:rsidRDefault="00004035" w:rsidP="00EB3F80">
      <w:pPr>
        <w:spacing w:after="0" w:line="240" w:lineRule="auto"/>
        <w:rPr>
          <w:rFonts w:eastAsiaTheme="minorEastAsia"/>
        </w:rPr>
      </w:pPr>
    </w:p>
    <w:p w14:paraId="365140B0" w14:textId="77777777" w:rsidR="00004035" w:rsidRDefault="00004035" w:rsidP="00EB3F80">
      <w:pPr>
        <w:spacing w:after="0" w:line="240" w:lineRule="auto"/>
        <w:rPr>
          <w:rFonts w:eastAsiaTheme="minorEastAsia"/>
        </w:rPr>
      </w:pPr>
    </w:p>
    <w:p w14:paraId="77E1D75B" w14:textId="77777777" w:rsidR="00390C07" w:rsidRDefault="00390C07" w:rsidP="00EB3F80">
      <w:pPr>
        <w:spacing w:after="0" w:line="240" w:lineRule="auto"/>
        <w:rPr>
          <w:rFonts w:eastAsiaTheme="minorEastAsia"/>
        </w:rPr>
      </w:pPr>
    </w:p>
    <w:p w14:paraId="2E0FBBF1" w14:textId="77777777" w:rsidR="00191D04" w:rsidRDefault="00191D04" w:rsidP="00EB3F80">
      <w:pPr>
        <w:spacing w:after="0" w:line="240" w:lineRule="auto"/>
        <w:rPr>
          <w:rFonts w:eastAsiaTheme="minorEastAsia"/>
        </w:rPr>
      </w:pPr>
    </w:p>
    <w:p w14:paraId="2CA9C606" w14:textId="77777777" w:rsidR="00191D04" w:rsidRDefault="00191D04" w:rsidP="00EB3F80">
      <w:pPr>
        <w:spacing w:after="0" w:line="240" w:lineRule="auto"/>
        <w:rPr>
          <w:rFonts w:eastAsiaTheme="minorEastAsia"/>
        </w:rPr>
      </w:pPr>
    </w:p>
    <w:p w14:paraId="081E93DF" w14:textId="77777777" w:rsidR="003A41A6" w:rsidRDefault="003A41A6" w:rsidP="00EB3F80">
      <w:pPr>
        <w:spacing w:after="0" w:line="240" w:lineRule="auto"/>
        <w:rPr>
          <w:rFonts w:eastAsiaTheme="minorEastAsia"/>
        </w:rPr>
      </w:pPr>
    </w:p>
    <w:p w14:paraId="181B94A0" w14:textId="77777777" w:rsidR="003B5E86" w:rsidRDefault="003B5E86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8.</w:t>
      </w:r>
      <w:r>
        <w:rPr>
          <w:rFonts w:eastAsiaTheme="minorEastAsia"/>
        </w:rPr>
        <w:tab/>
        <w:t xml:space="preserve">     Faktorsatsen ger att </w:t>
      </w:r>
      <w:r w:rsidR="0074228D" w:rsidRPr="00840F58">
        <w:rPr>
          <w:rFonts w:eastAsiaTheme="minorEastAsia"/>
          <w:position w:val="-10"/>
        </w:rPr>
        <w:object w:dxaOrig="6660" w:dyaOrig="320" w14:anchorId="039CD495">
          <v:shape id="_x0000_i1111" type="#_x0000_t75" style="width:332.7pt;height:15.9pt" o:ole="">
            <v:imagedata r:id="rId174" o:title=""/>
          </v:shape>
          <o:OLEObject Type="Embed" ProgID="Equation.DSMT4" ShapeID="_x0000_i1111" DrawAspect="Content" ObjectID="_1653284984" r:id="rId175"/>
        </w:object>
      </w:r>
    </w:p>
    <w:p w14:paraId="752183F5" w14:textId="77777777" w:rsidR="003B5E86" w:rsidRDefault="003B5E86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FB53D0" w:rsidRPr="00840F58">
        <w:rPr>
          <w:rFonts w:eastAsiaTheme="minorEastAsia"/>
          <w:position w:val="-10"/>
        </w:rPr>
        <w:object w:dxaOrig="4220" w:dyaOrig="360" w14:anchorId="3293F86D">
          <v:shape id="_x0000_i1112" type="#_x0000_t75" style="width:212.2pt;height:18.2pt" o:ole="">
            <v:imagedata r:id="rId176" o:title=""/>
          </v:shape>
          <o:OLEObject Type="Embed" ProgID="Equation.DSMT4" ShapeID="_x0000_i1112" DrawAspect="Content" ObjectID="_1653284985" r:id="rId177"/>
        </w:object>
      </w:r>
      <w:r w:rsidR="00FB53D0">
        <w:rPr>
          <w:rFonts w:eastAsiaTheme="minorEastAsia"/>
        </w:rPr>
        <w:t xml:space="preserve">,  </w:t>
      </w:r>
      <w:r>
        <w:rPr>
          <w:rFonts w:eastAsiaTheme="minorEastAsia"/>
        </w:rPr>
        <w:t>där k är en konstant.</w:t>
      </w:r>
    </w:p>
    <w:p w14:paraId="21D032EF" w14:textId="77777777" w:rsidR="00EB3F80" w:rsidRDefault="003B5E86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Villkor: </w:t>
      </w:r>
      <w:r w:rsidR="00FB53D0" w:rsidRPr="00FB53D0">
        <w:rPr>
          <w:rFonts w:eastAsiaTheme="minorEastAsia"/>
          <w:position w:val="-24"/>
        </w:rPr>
        <w:object w:dxaOrig="6540" w:dyaOrig="620" w14:anchorId="71AE2C16">
          <v:shape id="_x0000_i1113" type="#_x0000_t75" style="width:328.15pt;height:31.85pt" o:ole="">
            <v:imagedata r:id="rId178" o:title=""/>
          </v:shape>
          <o:OLEObject Type="Embed" ProgID="Equation.DSMT4" ShapeID="_x0000_i1113" DrawAspect="Content" ObjectID="_1653284986" r:id="rId179"/>
        </w:object>
      </w:r>
    </w:p>
    <w:p w14:paraId="4B3EC813" w14:textId="77777777" w:rsidR="00FB53D0" w:rsidRDefault="00FB53D0" w:rsidP="00EB3F80">
      <w:pPr>
        <w:spacing w:after="0" w:line="240" w:lineRule="auto"/>
        <w:rPr>
          <w:rFonts w:eastAsiaTheme="minorEastAsia"/>
        </w:rPr>
      </w:pPr>
    </w:p>
    <w:p w14:paraId="428E6528" w14:textId="77777777" w:rsidR="00FB53D0" w:rsidRDefault="00FB53D0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3017B7" w:rsidRPr="00840F58">
        <w:rPr>
          <w:rFonts w:eastAsiaTheme="minorEastAsia"/>
          <w:position w:val="-10"/>
        </w:rPr>
        <w:object w:dxaOrig="7220" w:dyaOrig="360" w14:anchorId="41DE3490">
          <v:shape id="_x0000_i1114" type="#_x0000_t75" style="width:361.5pt;height:18.2pt" o:ole="">
            <v:imagedata r:id="rId180" o:title=""/>
          </v:shape>
          <o:OLEObject Type="Embed" ProgID="Equation.DSMT4" ShapeID="_x0000_i1114" DrawAspect="Content" ObjectID="_1653284987" r:id="rId181"/>
        </w:object>
      </w:r>
    </w:p>
    <w:p w14:paraId="6BCB8AB7" w14:textId="77777777" w:rsidR="003017B7" w:rsidRDefault="003017B7" w:rsidP="00EB3F80">
      <w:pPr>
        <w:spacing w:after="0" w:line="240" w:lineRule="auto"/>
        <w:rPr>
          <w:rFonts w:eastAsiaTheme="minorEastAsia"/>
        </w:rPr>
      </w:pPr>
    </w:p>
    <w:p w14:paraId="7A9590DA" w14:textId="77777777" w:rsidR="003017B7" w:rsidRDefault="003017B7" w:rsidP="00EB3F80">
      <w:pPr>
        <w:spacing w:after="0" w:line="240" w:lineRule="auto"/>
        <w:rPr>
          <w:rFonts w:eastAsiaTheme="minorEastAsia"/>
        </w:rPr>
      </w:pPr>
    </w:p>
    <w:p w14:paraId="56E2FD7F" w14:textId="77777777" w:rsidR="003017B7" w:rsidRDefault="003017B7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3017B7">
        <w:rPr>
          <w:rFonts w:eastAsiaTheme="minorEastAsia"/>
          <w:b/>
        </w:rPr>
        <w:t xml:space="preserve">Svar: </w:t>
      </w:r>
      <w:r>
        <w:rPr>
          <w:rFonts w:eastAsiaTheme="minorEastAsia"/>
        </w:rPr>
        <w:t xml:space="preserve">  </w:t>
      </w:r>
      <w:r w:rsidRPr="00840F58">
        <w:rPr>
          <w:rFonts w:eastAsiaTheme="minorEastAsia"/>
          <w:position w:val="-10"/>
        </w:rPr>
        <w:object w:dxaOrig="2740" w:dyaOrig="360" w14:anchorId="049359CC">
          <v:shape id="_x0000_i1115" type="#_x0000_t75" style="width:137.2pt;height:18.2pt" o:ole="">
            <v:imagedata r:id="rId182" o:title=""/>
          </v:shape>
          <o:OLEObject Type="Embed" ProgID="Equation.DSMT4" ShapeID="_x0000_i1115" DrawAspect="Content" ObjectID="_1653284988" r:id="rId183"/>
        </w:object>
      </w:r>
    </w:p>
    <w:p w14:paraId="5D23C62E" w14:textId="77777777" w:rsidR="00EB3F80" w:rsidRDefault="00EB3F80" w:rsidP="00EB3F80">
      <w:pPr>
        <w:spacing w:after="0" w:line="240" w:lineRule="auto"/>
        <w:rPr>
          <w:rFonts w:eastAsiaTheme="minorEastAsia"/>
        </w:rPr>
      </w:pPr>
    </w:p>
    <w:p w14:paraId="4076B2C5" w14:textId="77777777" w:rsidR="00EB3F80" w:rsidRDefault="00EB3F80" w:rsidP="00EB3F80">
      <w:pPr>
        <w:spacing w:after="0" w:line="240" w:lineRule="auto"/>
        <w:rPr>
          <w:rFonts w:eastAsiaTheme="minorEastAsia"/>
        </w:rPr>
      </w:pPr>
    </w:p>
    <w:p w14:paraId="7D05B155" w14:textId="77777777" w:rsidR="008E742C" w:rsidRDefault="008E742C" w:rsidP="008E742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9.</w:t>
      </w:r>
      <w:r>
        <w:rPr>
          <w:rFonts w:eastAsiaTheme="minorEastAsia"/>
        </w:rPr>
        <w:tab/>
        <w:t>Detta löses med partiell integration (</w:t>
      </w:r>
      <w:r w:rsidRPr="00191D04">
        <w:rPr>
          <w:rFonts w:eastAsiaTheme="minorEastAsia"/>
          <w:position w:val="-16"/>
        </w:rPr>
        <w:object w:dxaOrig="2880" w:dyaOrig="440" w14:anchorId="71AC2588">
          <v:shape id="_x0000_i1116" type="#_x0000_t75" style="width:2in;height:22pt" o:ole="">
            <v:imagedata r:id="rId184" o:title=""/>
          </v:shape>
          <o:OLEObject Type="Embed" ProgID="Equation.DSMT4" ShapeID="_x0000_i1116" DrawAspect="Content" ObjectID="_1653284989" r:id="rId185"/>
        </w:object>
      </w:r>
      <w:r>
        <w:rPr>
          <w:rFonts w:eastAsiaTheme="minorEastAsia"/>
        </w:rPr>
        <w:t>) 2 ggr.</w:t>
      </w:r>
      <w:r>
        <w:rPr>
          <w:rFonts w:eastAsiaTheme="minorEastAsia"/>
        </w:rPr>
        <w:tab/>
      </w:r>
    </w:p>
    <w:p w14:paraId="5E711039" w14:textId="77777777" w:rsidR="008E742C" w:rsidRDefault="008E742C" w:rsidP="008E742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191D04">
        <w:rPr>
          <w:rFonts w:eastAsiaTheme="minorEastAsia"/>
          <w:position w:val="-36"/>
        </w:rPr>
        <w:object w:dxaOrig="8240" w:dyaOrig="840" w14:anchorId="7428C1F9">
          <v:shape id="_x0000_i1117" type="#_x0000_t75" style="width:412.3pt;height:42.45pt" o:ole="">
            <v:imagedata r:id="rId186" o:title=""/>
          </v:shape>
          <o:OLEObject Type="Embed" ProgID="Equation.DSMT4" ShapeID="_x0000_i1117" DrawAspect="Content" ObjectID="_1653284990" r:id="rId187"/>
        </w:object>
      </w:r>
      <w:r>
        <w:rPr>
          <w:rFonts w:eastAsiaTheme="minorEastAsia"/>
        </w:rPr>
        <w:tab/>
      </w:r>
    </w:p>
    <w:p w14:paraId="32884EC6" w14:textId="77777777" w:rsidR="008E742C" w:rsidRDefault="008E742C" w:rsidP="008E742C">
      <w:pPr>
        <w:spacing w:after="0" w:line="240" w:lineRule="auto"/>
        <w:rPr>
          <w:rFonts w:eastAsiaTheme="minorEastAsia"/>
        </w:rPr>
      </w:pPr>
    </w:p>
    <w:p w14:paraId="3242C345" w14:textId="77777777" w:rsidR="008E742C" w:rsidRDefault="008E742C" w:rsidP="008E742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Villkoret ger:  </w:t>
      </w:r>
      <w:r w:rsidRPr="00191D04">
        <w:rPr>
          <w:rFonts w:eastAsiaTheme="minorEastAsia"/>
          <w:position w:val="-28"/>
        </w:rPr>
        <w:object w:dxaOrig="4239" w:dyaOrig="740" w14:anchorId="5AA65921">
          <v:shape id="_x0000_i1118" type="#_x0000_t75" style="width:211.45pt;height:36.4pt" o:ole="">
            <v:imagedata r:id="rId188" o:title=""/>
          </v:shape>
          <o:OLEObject Type="Embed" ProgID="Equation.DSMT4" ShapeID="_x0000_i1118" DrawAspect="Content" ObjectID="_1653284991" r:id="rId189"/>
        </w:object>
      </w:r>
    </w:p>
    <w:p w14:paraId="4649F087" w14:textId="77777777" w:rsidR="008E742C" w:rsidRDefault="008E742C" w:rsidP="008E742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4F2F2D">
        <w:rPr>
          <w:rFonts w:eastAsiaTheme="minorEastAsia"/>
          <w:position w:val="-24"/>
        </w:rPr>
        <w:object w:dxaOrig="1560" w:dyaOrig="660" w14:anchorId="3AB62194">
          <v:shape id="_x0000_i1119" type="#_x0000_t75" style="width:78.05pt;height:33.35pt" o:ole="">
            <v:imagedata r:id="rId190" o:title=""/>
          </v:shape>
          <o:OLEObject Type="Embed" ProgID="Equation.DSMT4" ShapeID="_x0000_i1119" DrawAspect="Content" ObjectID="_1653284992" r:id="rId191"/>
        </w:object>
      </w:r>
    </w:p>
    <w:p w14:paraId="1D9D494E" w14:textId="77777777" w:rsidR="008E742C" w:rsidRDefault="008E742C" w:rsidP="008E742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4F2F2D">
        <w:rPr>
          <w:rFonts w:eastAsiaTheme="minorEastAsia"/>
          <w:position w:val="-24"/>
        </w:rPr>
        <w:object w:dxaOrig="1219" w:dyaOrig="660" w14:anchorId="7832F564">
          <v:shape id="_x0000_i1120" type="#_x0000_t75" style="width:61.4pt;height:33.35pt" o:ole="">
            <v:imagedata r:id="rId192" o:title=""/>
          </v:shape>
          <o:OLEObject Type="Embed" ProgID="Equation.DSMT4" ShapeID="_x0000_i1120" DrawAspect="Content" ObjectID="_1653284993" r:id="rId193"/>
        </w:object>
      </w:r>
    </w:p>
    <w:p w14:paraId="3611FC25" w14:textId="77777777" w:rsidR="008E742C" w:rsidRDefault="008E742C" w:rsidP="008E742C">
      <w:pPr>
        <w:spacing w:after="0" w:line="240" w:lineRule="auto"/>
        <w:rPr>
          <w:rFonts w:eastAsiaTheme="minorEastAsia"/>
        </w:rPr>
      </w:pPr>
    </w:p>
    <w:p w14:paraId="6B02E3DE" w14:textId="77777777" w:rsidR="008E742C" w:rsidRDefault="008E742C" w:rsidP="008E742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390C07">
        <w:rPr>
          <w:rFonts w:eastAsiaTheme="minorEastAsia"/>
          <w:position w:val="-24"/>
        </w:rPr>
        <w:object w:dxaOrig="4200" w:dyaOrig="660" w14:anchorId="55FCFA3C">
          <v:shape id="_x0000_i1121" type="#_x0000_t75" style="width:209.95pt;height:33.35pt" o:ole="">
            <v:imagedata r:id="rId194" o:title=""/>
          </v:shape>
          <o:OLEObject Type="Embed" ProgID="Equation.DSMT4" ShapeID="_x0000_i1121" DrawAspect="Content" ObjectID="_1653284994" r:id="rId195"/>
        </w:object>
      </w:r>
    </w:p>
    <w:p w14:paraId="68EC9FFA" w14:textId="77777777" w:rsidR="008E742C" w:rsidRDefault="008E742C" w:rsidP="008E742C">
      <w:pPr>
        <w:spacing w:after="0" w:line="240" w:lineRule="auto"/>
        <w:rPr>
          <w:rFonts w:eastAsiaTheme="minorEastAsia"/>
        </w:rPr>
      </w:pPr>
    </w:p>
    <w:p w14:paraId="58C21C0D" w14:textId="77777777" w:rsidR="008E742C" w:rsidRDefault="008E742C" w:rsidP="008E742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390C07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 </w:t>
      </w:r>
      <w:r w:rsidRPr="00390C07">
        <w:rPr>
          <w:rFonts w:eastAsiaTheme="minorEastAsia"/>
          <w:position w:val="-24"/>
        </w:rPr>
        <w:object w:dxaOrig="4200" w:dyaOrig="660" w14:anchorId="6518A1D7">
          <v:shape id="_x0000_i1122" type="#_x0000_t75" style="width:209.95pt;height:33.35pt" o:ole="">
            <v:imagedata r:id="rId194" o:title=""/>
          </v:shape>
          <o:OLEObject Type="Embed" ProgID="Equation.DSMT4" ShapeID="_x0000_i1122" DrawAspect="Content" ObjectID="_1653284995" r:id="rId196"/>
        </w:object>
      </w:r>
    </w:p>
    <w:p w14:paraId="24B5042A" w14:textId="77777777" w:rsidR="00EB3F80" w:rsidRDefault="00EB3F80" w:rsidP="00EB3F80">
      <w:pPr>
        <w:spacing w:after="0" w:line="240" w:lineRule="auto"/>
        <w:rPr>
          <w:rFonts w:eastAsiaTheme="minorEastAsia"/>
        </w:rPr>
      </w:pPr>
    </w:p>
    <w:p w14:paraId="4F6D7581" w14:textId="77777777" w:rsidR="00EB3F80" w:rsidRDefault="00EB3F80" w:rsidP="00EB3F80">
      <w:pPr>
        <w:spacing w:after="0" w:line="240" w:lineRule="auto"/>
        <w:rPr>
          <w:rFonts w:eastAsiaTheme="minorEastAsia"/>
        </w:rPr>
      </w:pPr>
    </w:p>
    <w:p w14:paraId="3541C32F" w14:textId="77777777" w:rsidR="00EB3F80" w:rsidRDefault="00EB3F80" w:rsidP="00EB3F80">
      <w:pPr>
        <w:spacing w:after="0" w:line="240" w:lineRule="auto"/>
        <w:rPr>
          <w:rFonts w:eastAsiaTheme="minorEastAsia"/>
        </w:rPr>
      </w:pPr>
    </w:p>
    <w:p w14:paraId="36E9BC70" w14:textId="2FA06353" w:rsidR="00CC40C8" w:rsidRDefault="008E742C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10</w:t>
      </w:r>
      <w:r w:rsidR="00BB48D4">
        <w:rPr>
          <w:rFonts w:eastAsiaTheme="minorEastAsia"/>
        </w:rPr>
        <w:t>.</w:t>
      </w:r>
      <w:r w:rsidR="00BB48D4">
        <w:rPr>
          <w:rFonts w:eastAsiaTheme="minorEastAsia"/>
        </w:rPr>
        <w:tab/>
        <w:t xml:space="preserve">Inhomogen 2:a ordningens d.e.  </w:t>
      </w:r>
      <w:r w:rsidR="00CC40C8">
        <w:rPr>
          <w:rFonts w:eastAsiaTheme="minorEastAsia"/>
        </w:rPr>
        <w:t xml:space="preserve"> </w:t>
      </w:r>
    </w:p>
    <w:p w14:paraId="3FEEF0C6" w14:textId="77777777" w:rsidR="00EB3F80" w:rsidRDefault="00CC40C8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BB48D4">
        <w:rPr>
          <w:rFonts w:eastAsiaTheme="minorEastAsia"/>
        </w:rPr>
        <w:t xml:space="preserve">Homogen lösning:  Karakteristisk ekvation: </w:t>
      </w:r>
      <w:r w:rsidR="00BB48D4" w:rsidRPr="00BB48D4">
        <w:rPr>
          <w:rFonts w:eastAsiaTheme="minorEastAsia"/>
          <w:position w:val="-6"/>
        </w:rPr>
        <w:object w:dxaOrig="1400" w:dyaOrig="320" w14:anchorId="23E8A6A7">
          <v:shape id="_x0000_i1123" type="#_x0000_t75" style="width:69.75pt;height:15.9pt" o:ole="">
            <v:imagedata r:id="rId197" o:title=""/>
          </v:shape>
          <o:OLEObject Type="Embed" ProgID="Equation.DSMT4" ShapeID="_x0000_i1123" DrawAspect="Content" ObjectID="_1653284996" r:id="rId198"/>
        </w:object>
      </w:r>
      <w:r w:rsidR="00BB48D4">
        <w:rPr>
          <w:rFonts w:eastAsiaTheme="minorEastAsia"/>
        </w:rPr>
        <w:t xml:space="preserve">,  med lösningarna </w:t>
      </w:r>
      <w:r w:rsidRPr="00BB48D4">
        <w:rPr>
          <w:rFonts w:eastAsiaTheme="minorEastAsia"/>
          <w:position w:val="-32"/>
        </w:rPr>
        <w:object w:dxaOrig="880" w:dyaOrig="760" w14:anchorId="2F4E0958">
          <v:shape id="_x0000_i1124" type="#_x0000_t75" style="width:43.2pt;height:38.65pt" o:ole="">
            <v:imagedata r:id="rId199" o:title=""/>
          </v:shape>
          <o:OLEObject Type="Embed" ProgID="Equation.DSMT4" ShapeID="_x0000_i1124" DrawAspect="Content" ObjectID="_1653284997" r:id="rId200"/>
        </w:object>
      </w:r>
    </w:p>
    <w:p w14:paraId="4C97BED6" w14:textId="77777777" w:rsidR="00BB48D4" w:rsidRDefault="00BB48D4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CC40C8">
        <w:rPr>
          <w:rFonts w:eastAsiaTheme="minorEastAsia"/>
        </w:rPr>
        <w:t xml:space="preserve">Ger att </w:t>
      </w:r>
      <w:r w:rsidR="00564499" w:rsidRPr="00CC40C8">
        <w:rPr>
          <w:rFonts w:eastAsiaTheme="minorEastAsia"/>
          <w:position w:val="-12"/>
        </w:rPr>
        <w:object w:dxaOrig="1660" w:dyaOrig="380" w14:anchorId="5FC9430B">
          <v:shape id="_x0000_i1125" type="#_x0000_t75" style="width:82.6pt;height:19.7pt" o:ole="">
            <v:imagedata r:id="rId201" o:title=""/>
          </v:shape>
          <o:OLEObject Type="Embed" ProgID="Equation.DSMT4" ShapeID="_x0000_i1125" DrawAspect="Content" ObjectID="_1653284998" r:id="rId202"/>
        </w:object>
      </w:r>
    </w:p>
    <w:p w14:paraId="7480E896" w14:textId="77777777" w:rsidR="00BB48D4" w:rsidRDefault="00BB48D4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</w:p>
    <w:p w14:paraId="1067C253" w14:textId="77777777" w:rsidR="00EB3F80" w:rsidRDefault="00CC40C8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Partikulärlösning:   Ansats </w:t>
      </w:r>
      <w:r w:rsidRPr="00CC40C8">
        <w:rPr>
          <w:rFonts w:eastAsiaTheme="minorEastAsia"/>
          <w:position w:val="-14"/>
        </w:rPr>
        <w:object w:dxaOrig="1120" w:dyaOrig="380" w14:anchorId="471DE12D">
          <v:shape id="_x0000_i1126" type="#_x0000_t75" style="width:56.1pt;height:19.7pt" o:ole="">
            <v:imagedata r:id="rId203" o:title=""/>
          </v:shape>
          <o:OLEObject Type="Embed" ProgID="Equation.DSMT4" ShapeID="_x0000_i1126" DrawAspect="Content" ObjectID="_1653284999" r:id="rId204"/>
        </w:object>
      </w:r>
      <w:r>
        <w:rPr>
          <w:rFonts w:eastAsiaTheme="minorEastAsia"/>
        </w:rPr>
        <w:t xml:space="preserve">,      </w:t>
      </w:r>
      <w:r w:rsidRPr="00CC40C8">
        <w:rPr>
          <w:rFonts w:eastAsiaTheme="minorEastAsia"/>
          <w:position w:val="-14"/>
        </w:rPr>
        <w:object w:dxaOrig="700" w:dyaOrig="380" w14:anchorId="60544F91">
          <v:shape id="_x0000_i1127" type="#_x0000_t75" style="width:34.85pt;height:19.7pt" o:ole="">
            <v:imagedata r:id="rId205" o:title=""/>
          </v:shape>
          <o:OLEObject Type="Embed" ProgID="Equation.DSMT4" ShapeID="_x0000_i1127" DrawAspect="Content" ObjectID="_1653285000" r:id="rId206"/>
        </w:object>
      </w:r>
      <w:r>
        <w:rPr>
          <w:rFonts w:eastAsiaTheme="minorEastAsia"/>
        </w:rPr>
        <w:t xml:space="preserve">,     </w:t>
      </w:r>
      <w:r w:rsidRPr="00CC40C8">
        <w:rPr>
          <w:rFonts w:eastAsiaTheme="minorEastAsia"/>
          <w:position w:val="-14"/>
        </w:rPr>
        <w:object w:dxaOrig="680" w:dyaOrig="380" w14:anchorId="1D7D4DD0">
          <v:shape id="_x0000_i1128" type="#_x0000_t75" style="width:33.35pt;height:19.7pt" o:ole="">
            <v:imagedata r:id="rId207" o:title=""/>
          </v:shape>
          <o:OLEObject Type="Embed" ProgID="Equation.DSMT4" ShapeID="_x0000_i1128" DrawAspect="Content" ObjectID="_1653285001" r:id="rId208"/>
        </w:object>
      </w:r>
    </w:p>
    <w:p w14:paraId="77969921" w14:textId="77777777" w:rsidR="00CC40C8" w:rsidRDefault="00CC40C8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Insättning i ekvationen  </w:t>
      </w:r>
      <w:r w:rsidRPr="00727F25">
        <w:rPr>
          <w:rFonts w:eastAsiaTheme="minorEastAsia"/>
          <w:position w:val="-10"/>
        </w:rPr>
        <w:object w:dxaOrig="2640" w:dyaOrig="320" w14:anchorId="6B1ED9C2">
          <v:shape id="_x0000_i1129" type="#_x0000_t75" style="width:131.85pt;height:15.9pt" o:ole="">
            <v:imagedata r:id="rId209" o:title=""/>
          </v:shape>
          <o:OLEObject Type="Embed" ProgID="Equation.DSMT4" ShapeID="_x0000_i1129" DrawAspect="Content" ObjectID="_1653285002" r:id="rId210"/>
        </w:object>
      </w:r>
    </w:p>
    <w:p w14:paraId="677D82EB" w14:textId="77777777" w:rsidR="00CC40C8" w:rsidRDefault="00564499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CC40C8" w:rsidRPr="00CC40C8">
        <w:rPr>
          <w:rFonts w:eastAsiaTheme="minorEastAsia"/>
          <w:position w:val="-30"/>
        </w:rPr>
        <w:object w:dxaOrig="1380" w:dyaOrig="720" w14:anchorId="1994E655">
          <v:shape id="_x0000_i1130" type="#_x0000_t75" style="width:69.75pt;height:36.4pt" o:ole="">
            <v:imagedata r:id="rId211" o:title=""/>
          </v:shape>
          <o:OLEObject Type="Embed" ProgID="Equation.DSMT4" ShapeID="_x0000_i1130" DrawAspect="Content" ObjectID="_1653285003" r:id="rId212"/>
        </w:object>
      </w:r>
      <w:r>
        <w:rPr>
          <w:rFonts w:eastAsiaTheme="minorEastAsia"/>
        </w:rPr>
        <w:t xml:space="preserve">       med lösning          </w:t>
      </w:r>
      <w:r w:rsidRPr="00564499">
        <w:rPr>
          <w:rFonts w:eastAsiaTheme="minorEastAsia"/>
          <w:position w:val="-60"/>
        </w:rPr>
        <w:object w:dxaOrig="880" w:dyaOrig="1320" w14:anchorId="0055124A">
          <v:shape id="_x0000_i1131" type="#_x0000_t75" style="width:43.2pt;height:67.45pt" o:ole="">
            <v:imagedata r:id="rId213" o:title=""/>
          </v:shape>
          <o:OLEObject Type="Embed" ProgID="Equation.DSMT4" ShapeID="_x0000_i1131" DrawAspect="Content" ObjectID="_1653285004" r:id="rId214"/>
        </w:object>
      </w:r>
      <w:r>
        <w:rPr>
          <w:rFonts w:eastAsiaTheme="minorEastAsia"/>
        </w:rPr>
        <w:tab/>
      </w:r>
      <w:r w:rsidRPr="00564499">
        <w:rPr>
          <w:rFonts w:eastAsiaTheme="minorEastAsia"/>
          <w:position w:val="-24"/>
        </w:rPr>
        <w:object w:dxaOrig="1400" w:dyaOrig="620" w14:anchorId="5AAB5854">
          <v:shape id="_x0000_i1132" type="#_x0000_t75" style="width:69.75pt;height:31.85pt" o:ole="">
            <v:imagedata r:id="rId215" o:title=""/>
          </v:shape>
          <o:OLEObject Type="Embed" ProgID="Equation.DSMT4" ShapeID="_x0000_i1132" DrawAspect="Content" ObjectID="_1653285005" r:id="rId216"/>
        </w:object>
      </w:r>
    </w:p>
    <w:p w14:paraId="55145BFE" w14:textId="77777777" w:rsidR="00564499" w:rsidRDefault="00564499" w:rsidP="00EB3F80">
      <w:pPr>
        <w:spacing w:after="0" w:line="240" w:lineRule="auto"/>
        <w:rPr>
          <w:rFonts w:eastAsiaTheme="minorEastAsia"/>
        </w:rPr>
      </w:pPr>
    </w:p>
    <w:p w14:paraId="091A0B53" w14:textId="77777777" w:rsidR="00564499" w:rsidRDefault="00564499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Allmän lösning:     </w:t>
      </w:r>
      <w:r w:rsidRPr="00564499">
        <w:rPr>
          <w:rFonts w:eastAsiaTheme="minorEastAsia"/>
          <w:position w:val="-24"/>
        </w:rPr>
        <w:object w:dxaOrig="3400" w:dyaOrig="620" w14:anchorId="7A68783D">
          <v:shape id="_x0000_i1133" type="#_x0000_t75" style="width:169pt;height:31.85pt" o:ole="">
            <v:imagedata r:id="rId217" o:title=""/>
          </v:shape>
          <o:OLEObject Type="Embed" ProgID="Equation.DSMT4" ShapeID="_x0000_i1133" DrawAspect="Content" ObjectID="_1653285006" r:id="rId218"/>
        </w:object>
      </w:r>
    </w:p>
    <w:p w14:paraId="47311FC8" w14:textId="77777777" w:rsidR="00564499" w:rsidRDefault="00564499" w:rsidP="00EB3F80">
      <w:pPr>
        <w:spacing w:after="0" w:line="240" w:lineRule="auto"/>
        <w:rPr>
          <w:rFonts w:eastAsiaTheme="minorEastAsia"/>
        </w:rPr>
      </w:pPr>
    </w:p>
    <w:p w14:paraId="429D1113" w14:textId="77777777" w:rsidR="00564499" w:rsidRDefault="00564499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Villkor används:</w:t>
      </w:r>
      <w:r w:rsidR="00F56B55">
        <w:rPr>
          <w:rFonts w:eastAsiaTheme="minorEastAsia"/>
        </w:rPr>
        <w:t xml:space="preserve">   </w:t>
      </w:r>
      <w:r w:rsidR="00F56B55" w:rsidRPr="00564499">
        <w:rPr>
          <w:rFonts w:eastAsiaTheme="minorEastAsia"/>
          <w:position w:val="-24"/>
        </w:rPr>
        <w:object w:dxaOrig="2140" w:dyaOrig="620" w14:anchorId="14D9AFB4">
          <v:shape id="_x0000_i1134" type="#_x0000_t75" style="width:106.1pt;height:31.85pt" o:ole="">
            <v:imagedata r:id="rId219" o:title=""/>
          </v:shape>
          <o:OLEObject Type="Embed" ProgID="Equation.DSMT4" ShapeID="_x0000_i1134" DrawAspect="Content" ObjectID="_1653285007" r:id="rId220"/>
        </w:object>
      </w:r>
    </w:p>
    <w:p w14:paraId="1EA4E271" w14:textId="77777777" w:rsidR="00F56B55" w:rsidRDefault="00F56B55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F56B55">
        <w:rPr>
          <w:rFonts w:eastAsiaTheme="minorEastAsia"/>
          <w:position w:val="-24"/>
        </w:rPr>
        <w:object w:dxaOrig="5160" w:dyaOrig="620" w14:anchorId="7E364376">
          <v:shape id="_x0000_i1135" type="#_x0000_t75" style="width:256.15pt;height:31.85pt" o:ole="">
            <v:imagedata r:id="rId221" o:title=""/>
          </v:shape>
          <o:OLEObject Type="Embed" ProgID="Equation.DSMT4" ShapeID="_x0000_i1135" DrawAspect="Content" ObjectID="_1653285008" r:id="rId222"/>
        </w:object>
      </w:r>
    </w:p>
    <w:p w14:paraId="368FC90A" w14:textId="77777777" w:rsidR="00CC40C8" w:rsidRDefault="00F56B55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F56B55">
        <w:rPr>
          <w:rFonts w:eastAsiaTheme="minorEastAsia"/>
          <w:position w:val="-24"/>
        </w:rPr>
        <w:object w:dxaOrig="4880" w:dyaOrig="620" w14:anchorId="02C6F31E">
          <v:shape id="_x0000_i1136" type="#_x0000_t75" style="width:243.3pt;height:31.85pt" o:ole="">
            <v:imagedata r:id="rId223" o:title=""/>
          </v:shape>
          <o:OLEObject Type="Embed" ProgID="Equation.DSMT4" ShapeID="_x0000_i1136" DrawAspect="Content" ObjectID="_1653285009" r:id="rId224"/>
        </w:object>
      </w:r>
    </w:p>
    <w:p w14:paraId="4520631E" w14:textId="77777777" w:rsidR="00CC40C8" w:rsidRDefault="00CC40C8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14:paraId="0687519D" w14:textId="77777777" w:rsidR="00EB3F80" w:rsidRDefault="00BE28B9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BE28B9">
        <w:rPr>
          <w:rFonts w:eastAsiaTheme="minorEastAsia"/>
          <w:position w:val="-60"/>
        </w:rPr>
        <w:object w:dxaOrig="1280" w:dyaOrig="1320" w14:anchorId="25697315">
          <v:shape id="_x0000_i1137" type="#_x0000_t75" style="width:65.2pt;height:65.95pt" o:ole="">
            <v:imagedata r:id="rId225" o:title=""/>
          </v:shape>
          <o:OLEObject Type="Embed" ProgID="Equation.DSMT4" ShapeID="_x0000_i1137" DrawAspect="Content" ObjectID="_1653285010" r:id="rId226"/>
        </w:object>
      </w:r>
      <w:r>
        <w:rPr>
          <w:rFonts w:eastAsiaTheme="minorEastAsia"/>
        </w:rPr>
        <w:tab/>
        <w:t xml:space="preserve">            Ledvis addition ger att </w:t>
      </w:r>
      <w:r w:rsidRPr="00BE28B9">
        <w:rPr>
          <w:rFonts w:eastAsiaTheme="minorEastAsia"/>
          <w:position w:val="-24"/>
        </w:rPr>
        <w:object w:dxaOrig="859" w:dyaOrig="620" w14:anchorId="5970B469">
          <v:shape id="_x0000_i1138" type="#_x0000_t75" style="width:43.2pt;height:31.85pt" o:ole="">
            <v:imagedata r:id="rId227" o:title=""/>
          </v:shape>
          <o:OLEObject Type="Embed" ProgID="Equation.DSMT4" ShapeID="_x0000_i1138" DrawAspect="Content" ObjectID="_1653285011" r:id="rId228"/>
        </w:object>
      </w:r>
      <w:r>
        <w:rPr>
          <w:rFonts w:eastAsiaTheme="minorEastAsia"/>
        </w:rPr>
        <w:t xml:space="preserve">  och </w:t>
      </w:r>
      <w:r w:rsidRPr="00BE28B9">
        <w:rPr>
          <w:rFonts w:eastAsiaTheme="minorEastAsia"/>
          <w:position w:val="-24"/>
        </w:rPr>
        <w:object w:dxaOrig="760" w:dyaOrig="620" w14:anchorId="53C6116F">
          <v:shape id="_x0000_i1139" type="#_x0000_t75" style="width:37.9pt;height:31.85pt" o:ole="">
            <v:imagedata r:id="rId229" o:title=""/>
          </v:shape>
          <o:OLEObject Type="Embed" ProgID="Equation.DSMT4" ShapeID="_x0000_i1139" DrawAspect="Content" ObjectID="_1653285012" r:id="rId230"/>
        </w:object>
      </w:r>
    </w:p>
    <w:p w14:paraId="1052B41A" w14:textId="77777777" w:rsidR="00BE28B9" w:rsidRDefault="00BE28B9" w:rsidP="00EB3F80">
      <w:pPr>
        <w:spacing w:after="0" w:line="240" w:lineRule="auto"/>
        <w:rPr>
          <w:rFonts w:eastAsiaTheme="minorEastAsia"/>
        </w:rPr>
      </w:pPr>
    </w:p>
    <w:p w14:paraId="4FD40889" w14:textId="77777777" w:rsidR="00BE28B9" w:rsidRDefault="00BE28B9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0A610F" w:rsidRPr="00BE28B9">
        <w:rPr>
          <w:rFonts w:eastAsiaTheme="minorEastAsia"/>
          <w:position w:val="-24"/>
        </w:rPr>
        <w:object w:dxaOrig="2260" w:dyaOrig="620" w14:anchorId="7097C1BD">
          <v:shape id="_x0000_i1140" type="#_x0000_t75" style="width:112.15pt;height:31.85pt" o:ole="">
            <v:imagedata r:id="rId231" o:title=""/>
          </v:shape>
          <o:OLEObject Type="Embed" ProgID="Equation.DSMT4" ShapeID="_x0000_i1140" DrawAspect="Content" ObjectID="_1653285013" r:id="rId232"/>
        </w:object>
      </w:r>
    </w:p>
    <w:p w14:paraId="1458475D" w14:textId="77777777" w:rsidR="00BE28B9" w:rsidRDefault="00BE28B9" w:rsidP="00EB3F80">
      <w:pPr>
        <w:spacing w:after="0" w:line="240" w:lineRule="auto"/>
        <w:rPr>
          <w:rFonts w:eastAsiaTheme="minorEastAsia"/>
        </w:rPr>
      </w:pPr>
    </w:p>
    <w:p w14:paraId="19B67B3A" w14:textId="77777777" w:rsidR="00BE28B9" w:rsidRDefault="00BE28B9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Partikulärlösningen som uppfyller givna villkor är:  </w:t>
      </w:r>
      <w:r w:rsidR="000A610F" w:rsidRPr="00564499">
        <w:rPr>
          <w:rFonts w:eastAsiaTheme="minorEastAsia"/>
          <w:position w:val="-24"/>
        </w:rPr>
        <w:object w:dxaOrig="2780" w:dyaOrig="620" w14:anchorId="08F05784">
          <v:shape id="_x0000_i1141" type="#_x0000_t75" style="width:138.7pt;height:31.85pt" o:ole="">
            <v:imagedata r:id="rId233" o:title=""/>
          </v:shape>
          <o:OLEObject Type="Embed" ProgID="Equation.DSMT4" ShapeID="_x0000_i1141" DrawAspect="Content" ObjectID="_1653285014" r:id="rId234"/>
        </w:object>
      </w:r>
    </w:p>
    <w:p w14:paraId="08A21BA4" w14:textId="77777777" w:rsidR="001177DB" w:rsidRDefault="001177DB" w:rsidP="00EB3F80">
      <w:pPr>
        <w:spacing w:after="0" w:line="240" w:lineRule="auto"/>
        <w:rPr>
          <w:rFonts w:eastAsiaTheme="minorEastAsia"/>
        </w:rPr>
      </w:pPr>
    </w:p>
    <w:p w14:paraId="4E0B2590" w14:textId="77777777" w:rsidR="001177DB" w:rsidRDefault="001177DB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1177DB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 </w:t>
      </w:r>
      <w:r w:rsidR="000A610F" w:rsidRPr="00564499">
        <w:rPr>
          <w:rFonts w:eastAsiaTheme="minorEastAsia"/>
          <w:position w:val="-24"/>
        </w:rPr>
        <w:object w:dxaOrig="2780" w:dyaOrig="620" w14:anchorId="075A0D24">
          <v:shape id="_x0000_i1142" type="#_x0000_t75" style="width:138.7pt;height:31.85pt" o:ole="">
            <v:imagedata r:id="rId235" o:title=""/>
          </v:shape>
          <o:OLEObject Type="Embed" ProgID="Equation.DSMT4" ShapeID="_x0000_i1142" DrawAspect="Content" ObjectID="_1653285015" r:id="rId236"/>
        </w:object>
      </w:r>
    </w:p>
    <w:p w14:paraId="1CACEDFD" w14:textId="77777777" w:rsidR="001177DB" w:rsidRDefault="001177DB" w:rsidP="00EB3F80">
      <w:pPr>
        <w:spacing w:after="0" w:line="240" w:lineRule="auto"/>
        <w:rPr>
          <w:rFonts w:eastAsiaTheme="minorEastAsia"/>
        </w:rPr>
      </w:pPr>
    </w:p>
    <w:p w14:paraId="3132D33C" w14:textId="77777777" w:rsidR="00632F85" w:rsidRDefault="00632F85" w:rsidP="00EB3F80">
      <w:pPr>
        <w:spacing w:after="0" w:line="240" w:lineRule="auto"/>
        <w:rPr>
          <w:rFonts w:eastAsiaTheme="minorEastAsia"/>
        </w:rPr>
      </w:pPr>
    </w:p>
    <w:p w14:paraId="05DE73DA" w14:textId="77777777" w:rsidR="00632F85" w:rsidRDefault="00632F85" w:rsidP="00EB3F80">
      <w:pPr>
        <w:spacing w:after="0" w:line="240" w:lineRule="auto"/>
        <w:rPr>
          <w:rFonts w:eastAsiaTheme="minorEastAsia"/>
        </w:rPr>
      </w:pPr>
    </w:p>
    <w:p w14:paraId="420F1783" w14:textId="77777777" w:rsidR="00632F85" w:rsidRDefault="00632F85" w:rsidP="00EB3F80">
      <w:pPr>
        <w:spacing w:after="0" w:line="240" w:lineRule="auto"/>
        <w:rPr>
          <w:rFonts w:eastAsiaTheme="minorEastAsia"/>
        </w:rPr>
      </w:pPr>
    </w:p>
    <w:p w14:paraId="2229DE23" w14:textId="77777777" w:rsidR="00632F85" w:rsidRDefault="00632F85" w:rsidP="00EB3F80">
      <w:pPr>
        <w:spacing w:after="0" w:line="240" w:lineRule="auto"/>
        <w:rPr>
          <w:rFonts w:eastAsiaTheme="minorEastAsia"/>
        </w:rPr>
      </w:pPr>
    </w:p>
    <w:p w14:paraId="3B3B9678" w14:textId="77777777" w:rsidR="00632F85" w:rsidRDefault="00632F85" w:rsidP="00EB3F80">
      <w:pPr>
        <w:spacing w:after="0" w:line="240" w:lineRule="auto"/>
        <w:rPr>
          <w:rFonts w:eastAsiaTheme="minorEastAsia"/>
        </w:rPr>
      </w:pPr>
    </w:p>
    <w:p w14:paraId="78084472" w14:textId="77777777" w:rsidR="00632F85" w:rsidRDefault="00632F85" w:rsidP="00EB3F80">
      <w:pPr>
        <w:spacing w:after="0" w:line="240" w:lineRule="auto"/>
        <w:rPr>
          <w:rFonts w:eastAsiaTheme="minorEastAsia"/>
        </w:rPr>
      </w:pPr>
    </w:p>
    <w:p w14:paraId="7036B4DC" w14:textId="77777777" w:rsidR="00FB77E5" w:rsidRDefault="00FB77E5" w:rsidP="00EB3F80">
      <w:pPr>
        <w:spacing w:after="0" w:line="240" w:lineRule="auto"/>
        <w:rPr>
          <w:rFonts w:eastAsiaTheme="minorEastAsia"/>
        </w:rPr>
      </w:pPr>
    </w:p>
    <w:p w14:paraId="7DC5480A" w14:textId="77777777" w:rsidR="001177DB" w:rsidRDefault="00806E00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11.</w:t>
      </w:r>
      <w:r>
        <w:rPr>
          <w:rFonts w:eastAsiaTheme="minorEastAsia"/>
        </w:rPr>
        <w:tab/>
      </w:r>
      <w:r w:rsidR="008F7342">
        <w:rPr>
          <w:rFonts w:eastAsiaTheme="minorEastAsia"/>
        </w:rPr>
        <w:t xml:space="preserve">Differentialekvation för y(t):  </w:t>
      </w:r>
      <w:r w:rsidR="008F7342" w:rsidRPr="00453A7C">
        <w:rPr>
          <w:rFonts w:eastAsiaTheme="minorEastAsia"/>
          <w:position w:val="-10"/>
        </w:rPr>
        <w:object w:dxaOrig="1660" w:dyaOrig="320" w14:anchorId="3AADF3C8">
          <v:shape id="_x0000_i1143" type="#_x0000_t75" style="width:82.6pt;height:15.9pt" o:ole="">
            <v:imagedata r:id="rId237" o:title=""/>
          </v:shape>
          <o:OLEObject Type="Embed" ProgID="Equation.DSMT4" ShapeID="_x0000_i1143" DrawAspect="Content" ObjectID="_1653285016" r:id="rId238"/>
        </w:object>
      </w:r>
      <w:r w:rsidR="00442CED">
        <w:rPr>
          <w:rFonts w:eastAsiaTheme="minorEastAsia"/>
        </w:rPr>
        <w:t xml:space="preserve">,  </w:t>
      </w:r>
      <w:r w:rsidR="00442CED" w:rsidRPr="00442CED">
        <w:rPr>
          <w:rFonts w:eastAsiaTheme="minorEastAsia"/>
          <w:position w:val="-10"/>
        </w:rPr>
        <w:object w:dxaOrig="859" w:dyaOrig="320" w14:anchorId="3E6E1453">
          <v:shape id="_x0000_i1144" type="#_x0000_t75" style="width:43.2pt;height:15.9pt" o:ole="">
            <v:imagedata r:id="rId239" o:title=""/>
          </v:shape>
          <o:OLEObject Type="Embed" ProgID="Equation.DSMT4" ShapeID="_x0000_i1144" DrawAspect="Content" ObjectID="_1653285017" r:id="rId240"/>
        </w:object>
      </w:r>
    </w:p>
    <w:p w14:paraId="1469AC09" w14:textId="77777777" w:rsidR="008F7342" w:rsidRDefault="008F7342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3073D1">
        <w:rPr>
          <w:rFonts w:eastAsiaTheme="minorEastAsia"/>
        </w:rPr>
        <w:tab/>
      </w:r>
      <w:r w:rsidRPr="00453A7C">
        <w:rPr>
          <w:rFonts w:eastAsiaTheme="minorEastAsia"/>
          <w:position w:val="-10"/>
        </w:rPr>
        <w:object w:dxaOrig="1660" w:dyaOrig="320" w14:anchorId="200E97BC">
          <v:shape id="_x0000_i1145" type="#_x0000_t75" style="width:82.6pt;height:15.9pt" o:ole="">
            <v:imagedata r:id="rId241" o:title=""/>
          </v:shape>
          <o:OLEObject Type="Embed" ProgID="Equation.DSMT4" ShapeID="_x0000_i1145" DrawAspect="Content" ObjectID="_1653285018" r:id="rId242"/>
        </w:object>
      </w:r>
    </w:p>
    <w:p w14:paraId="34F9873F" w14:textId="77777777" w:rsidR="003073D1" w:rsidRDefault="003073D1" w:rsidP="00EB3F80">
      <w:pPr>
        <w:spacing w:after="0" w:line="240" w:lineRule="auto"/>
        <w:rPr>
          <w:rFonts w:eastAsiaTheme="minorEastAsia"/>
        </w:rPr>
      </w:pPr>
    </w:p>
    <w:p w14:paraId="63C65BA5" w14:textId="77777777" w:rsidR="009A06C8" w:rsidRDefault="003073D1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Inhomogen ekvation.  Homogen lösning:  </w:t>
      </w:r>
      <w:r w:rsidR="009A06C8" w:rsidRPr="003073D1">
        <w:rPr>
          <w:rFonts w:eastAsiaTheme="minorEastAsia"/>
          <w:position w:val="-12"/>
        </w:rPr>
        <w:object w:dxaOrig="1260" w:dyaOrig="380" w14:anchorId="6ADFCA21">
          <v:shape id="_x0000_i1146" type="#_x0000_t75" style="width:63.65pt;height:19.7pt" o:ole="">
            <v:imagedata r:id="rId243" o:title=""/>
          </v:shape>
          <o:OLEObject Type="Embed" ProgID="Equation.DSMT4" ShapeID="_x0000_i1146" DrawAspect="Content" ObjectID="_1653285019" r:id="rId244"/>
        </w:object>
      </w:r>
    </w:p>
    <w:p w14:paraId="4BB6A806" w14:textId="77777777" w:rsidR="009A06C8" w:rsidRDefault="009A06C8" w:rsidP="00EB3F80">
      <w:pPr>
        <w:spacing w:after="0" w:line="240" w:lineRule="auto"/>
        <w:rPr>
          <w:rFonts w:eastAsiaTheme="minorEastAsia"/>
        </w:rPr>
      </w:pPr>
    </w:p>
    <w:p w14:paraId="3958DB47" w14:textId="77777777" w:rsidR="009A06C8" w:rsidRDefault="009A06C8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lastRenderedPageBreak/>
        <w:tab/>
        <w:t xml:space="preserve">Partikulärlösning:    Ansats:  </w:t>
      </w:r>
      <w:r w:rsidRPr="009A06C8">
        <w:rPr>
          <w:rFonts w:eastAsiaTheme="minorEastAsia"/>
          <w:position w:val="-14"/>
        </w:rPr>
        <w:object w:dxaOrig="700" w:dyaOrig="380" w14:anchorId="265A5517">
          <v:shape id="_x0000_i1147" type="#_x0000_t75" style="width:34.85pt;height:19.7pt" o:ole="">
            <v:imagedata r:id="rId245" o:title=""/>
          </v:shape>
          <o:OLEObject Type="Embed" ProgID="Equation.DSMT4" ShapeID="_x0000_i1147" DrawAspect="Content" ObjectID="_1653285020" r:id="rId246"/>
        </w:object>
      </w:r>
      <w:r>
        <w:rPr>
          <w:rFonts w:eastAsiaTheme="minorEastAsia"/>
        </w:rPr>
        <w:t xml:space="preserve">,  </w:t>
      </w:r>
      <w:r w:rsidRPr="009A06C8">
        <w:rPr>
          <w:rFonts w:eastAsiaTheme="minorEastAsia"/>
          <w:position w:val="-14"/>
        </w:rPr>
        <w:object w:dxaOrig="680" w:dyaOrig="380" w14:anchorId="727F2BFE">
          <v:shape id="_x0000_i1148" type="#_x0000_t75" style="width:33.35pt;height:19.7pt" o:ole="">
            <v:imagedata r:id="rId247" o:title=""/>
          </v:shape>
          <o:OLEObject Type="Embed" ProgID="Equation.DSMT4" ShapeID="_x0000_i1148" DrawAspect="Content" ObjectID="_1653285021" r:id="rId248"/>
        </w:object>
      </w:r>
    </w:p>
    <w:p w14:paraId="20E0F841" w14:textId="77777777" w:rsidR="009A06C8" w:rsidRDefault="009A06C8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453A7C">
        <w:rPr>
          <w:rFonts w:eastAsiaTheme="minorEastAsia"/>
          <w:position w:val="-10"/>
        </w:rPr>
        <w:object w:dxaOrig="1680" w:dyaOrig="320" w14:anchorId="13C7AAE8">
          <v:shape id="_x0000_i1149" type="#_x0000_t75" style="width:82.6pt;height:15.9pt" o:ole="">
            <v:imagedata r:id="rId249" o:title=""/>
          </v:shape>
          <o:OLEObject Type="Embed" ProgID="Equation.DSMT4" ShapeID="_x0000_i1149" DrawAspect="Content" ObjectID="_1653285022" r:id="rId250"/>
        </w:object>
      </w:r>
    </w:p>
    <w:p w14:paraId="71A097B3" w14:textId="77777777" w:rsidR="009A06C8" w:rsidRDefault="009A06C8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9A06C8">
        <w:rPr>
          <w:rFonts w:eastAsiaTheme="minorEastAsia"/>
          <w:position w:val="-28"/>
        </w:rPr>
        <w:object w:dxaOrig="2120" w:dyaOrig="660" w14:anchorId="6DF45507">
          <v:shape id="_x0000_i1150" type="#_x0000_t75" style="width:105.35pt;height:33.35pt" o:ole="">
            <v:imagedata r:id="rId251" o:title=""/>
          </v:shape>
          <o:OLEObject Type="Embed" ProgID="Equation.DSMT4" ShapeID="_x0000_i1150" DrawAspect="Content" ObjectID="_1653285023" r:id="rId252"/>
        </w:object>
      </w:r>
    </w:p>
    <w:p w14:paraId="38E88FCF" w14:textId="77777777" w:rsidR="009A06C8" w:rsidRDefault="009A06C8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</w:p>
    <w:p w14:paraId="4CE1D3B0" w14:textId="77777777" w:rsidR="009A06C8" w:rsidRDefault="009A06C8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Allmän lösning:  </w:t>
      </w:r>
      <w:r w:rsidRPr="009A06C8">
        <w:rPr>
          <w:rFonts w:eastAsiaTheme="minorEastAsia"/>
          <w:position w:val="-14"/>
        </w:rPr>
        <w:object w:dxaOrig="2700" w:dyaOrig="400" w14:anchorId="516EEA13">
          <v:shape id="_x0000_i1151" type="#_x0000_t75" style="width:134.9pt;height:19.7pt" o:ole="">
            <v:imagedata r:id="rId253" o:title=""/>
          </v:shape>
          <o:OLEObject Type="Embed" ProgID="Equation.DSMT4" ShapeID="_x0000_i1151" DrawAspect="Content" ObjectID="_1653285024" r:id="rId254"/>
        </w:object>
      </w:r>
    </w:p>
    <w:p w14:paraId="0E82D876" w14:textId="77777777" w:rsidR="009A06C8" w:rsidRDefault="009A06C8" w:rsidP="00EB3F80">
      <w:pPr>
        <w:spacing w:after="0" w:line="240" w:lineRule="auto"/>
        <w:rPr>
          <w:rFonts w:eastAsiaTheme="minorEastAsia"/>
        </w:rPr>
      </w:pPr>
    </w:p>
    <w:p w14:paraId="4CB6F252" w14:textId="77777777" w:rsidR="009A06C8" w:rsidRDefault="009A06C8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442CED">
        <w:rPr>
          <w:rFonts w:eastAsiaTheme="minorEastAsia"/>
        </w:rPr>
        <w:t xml:space="preserve">Villkoret tillämpas:   </w:t>
      </w:r>
      <w:r w:rsidR="00442CED" w:rsidRPr="00442CED">
        <w:rPr>
          <w:rFonts w:eastAsiaTheme="minorEastAsia"/>
          <w:position w:val="-10"/>
        </w:rPr>
        <w:object w:dxaOrig="5820" w:dyaOrig="360" w14:anchorId="2716B08C">
          <v:shape id="_x0000_i1152" type="#_x0000_t75" style="width:290.25pt;height:18.2pt" o:ole="">
            <v:imagedata r:id="rId255" o:title=""/>
          </v:shape>
          <o:OLEObject Type="Embed" ProgID="Equation.DSMT4" ShapeID="_x0000_i1152" DrawAspect="Content" ObjectID="_1653285025" r:id="rId256"/>
        </w:object>
      </w:r>
    </w:p>
    <w:p w14:paraId="217B0A42" w14:textId="77777777" w:rsidR="00442CED" w:rsidRDefault="00442CED" w:rsidP="00EB3F80">
      <w:pPr>
        <w:spacing w:after="0" w:line="240" w:lineRule="auto"/>
        <w:rPr>
          <w:rFonts w:eastAsiaTheme="minorEastAsia"/>
        </w:rPr>
      </w:pPr>
    </w:p>
    <w:p w14:paraId="084550FC" w14:textId="77777777" w:rsidR="00442CED" w:rsidRDefault="00442CED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442CED">
        <w:rPr>
          <w:rFonts w:eastAsiaTheme="minorEastAsia"/>
          <w:position w:val="-10"/>
        </w:rPr>
        <w:object w:dxaOrig="2460" w:dyaOrig="360" w14:anchorId="2C7FB5F0">
          <v:shape id="_x0000_i1153" type="#_x0000_t75" style="width:123.55pt;height:18.2pt" o:ole="">
            <v:imagedata r:id="rId257" o:title=""/>
          </v:shape>
          <o:OLEObject Type="Embed" ProgID="Equation.DSMT4" ShapeID="_x0000_i1153" DrawAspect="Content" ObjectID="_1653285026" r:id="rId258"/>
        </w:object>
      </w:r>
    </w:p>
    <w:p w14:paraId="66408034" w14:textId="77777777" w:rsidR="00442CED" w:rsidRDefault="00442CED" w:rsidP="00EB3F80">
      <w:pPr>
        <w:spacing w:after="0" w:line="240" w:lineRule="auto"/>
        <w:rPr>
          <w:rFonts w:eastAsiaTheme="minorEastAsia"/>
        </w:rPr>
      </w:pPr>
    </w:p>
    <w:p w14:paraId="53832E9F" w14:textId="77777777" w:rsidR="00442CED" w:rsidRDefault="00442CED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Exponentialfunktionen är avtagande eftersom koefficienten framför t är negativ.</w:t>
      </w:r>
    </w:p>
    <w:p w14:paraId="6AA05A88" w14:textId="77777777" w:rsidR="00FB77E5" w:rsidRDefault="003073D1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442CED">
        <w:rPr>
          <w:rFonts w:eastAsiaTheme="minorEastAsia"/>
        </w:rPr>
        <w:t xml:space="preserve">Efter lång tid är </w:t>
      </w:r>
      <w:r w:rsidR="00442CED" w:rsidRPr="00442CED">
        <w:rPr>
          <w:rFonts w:eastAsiaTheme="minorEastAsia"/>
          <w:position w:val="-6"/>
        </w:rPr>
        <w:object w:dxaOrig="1020" w:dyaOrig="320" w14:anchorId="3A73922D">
          <v:shape id="_x0000_i1154" type="#_x0000_t75" style="width:50.8pt;height:15.9pt" o:ole="">
            <v:imagedata r:id="rId259" o:title=""/>
          </v:shape>
          <o:OLEObject Type="Embed" ProgID="Equation.DSMT4" ShapeID="_x0000_i1154" DrawAspect="Content" ObjectID="_1653285027" r:id="rId260"/>
        </w:object>
      </w:r>
      <w:r w:rsidR="00442CED">
        <w:rPr>
          <w:rFonts w:eastAsiaTheme="minorEastAsia"/>
        </w:rPr>
        <w:t xml:space="preserve">  och  </w:t>
      </w:r>
      <w:r w:rsidR="00442CED" w:rsidRPr="00442CED">
        <w:rPr>
          <w:rFonts w:eastAsiaTheme="minorEastAsia"/>
          <w:position w:val="-10"/>
        </w:rPr>
        <w:object w:dxaOrig="1040" w:dyaOrig="320" w14:anchorId="7EBBA7F4">
          <v:shape id="_x0000_i1155" type="#_x0000_t75" style="width:52.3pt;height:15.9pt" o:ole="">
            <v:imagedata r:id="rId261" o:title=""/>
          </v:shape>
          <o:OLEObject Type="Embed" ProgID="Equation.DSMT4" ShapeID="_x0000_i1155" DrawAspect="Content" ObjectID="_1653285028" r:id="rId262"/>
        </w:object>
      </w:r>
      <w:r w:rsidR="00FB77E5">
        <w:rPr>
          <w:rFonts w:eastAsiaTheme="minorEastAsia"/>
        </w:rPr>
        <w:t xml:space="preserve"> mg</w:t>
      </w:r>
      <w:r w:rsidR="00442CED">
        <w:rPr>
          <w:rFonts w:eastAsiaTheme="minorEastAsia"/>
        </w:rPr>
        <w:t>.</w:t>
      </w:r>
    </w:p>
    <w:p w14:paraId="24BE0C44" w14:textId="77777777" w:rsidR="00FB77E5" w:rsidRDefault="00FB77E5" w:rsidP="00EB3F80">
      <w:pPr>
        <w:spacing w:after="0" w:line="240" w:lineRule="auto"/>
        <w:rPr>
          <w:rFonts w:eastAsiaTheme="minorEastAsia"/>
        </w:rPr>
      </w:pPr>
    </w:p>
    <w:p w14:paraId="29E96605" w14:textId="77777777" w:rsidR="003073D1" w:rsidRDefault="00FB77E5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FB77E5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   </w:t>
      </w:r>
      <w:r w:rsidR="00FF256B">
        <w:rPr>
          <w:rFonts w:eastAsiaTheme="minorEastAsia"/>
        </w:rPr>
        <w:t xml:space="preserve">a) </w:t>
      </w:r>
      <w:r w:rsidR="00C0391D" w:rsidRPr="00442CED">
        <w:rPr>
          <w:rFonts w:eastAsiaTheme="minorEastAsia"/>
          <w:position w:val="-10"/>
        </w:rPr>
        <w:object w:dxaOrig="4200" w:dyaOrig="360" w14:anchorId="00273328">
          <v:shape id="_x0000_i1156" type="#_x0000_t75" style="width:209.95pt;height:18.2pt" o:ole="">
            <v:imagedata r:id="rId263" o:title=""/>
          </v:shape>
          <o:OLEObject Type="Embed" ProgID="Equation.DSMT4" ShapeID="_x0000_i1156" DrawAspect="Content" ObjectID="_1653285029" r:id="rId264"/>
        </w:object>
      </w:r>
      <w:r w:rsidR="00FF256B">
        <w:rPr>
          <w:rFonts w:eastAsiaTheme="minorEastAsia"/>
        </w:rPr>
        <w:t xml:space="preserve">mg,  b) </w:t>
      </w:r>
      <w:r w:rsidRPr="00442CED">
        <w:rPr>
          <w:rFonts w:eastAsiaTheme="minorEastAsia"/>
          <w:position w:val="-10"/>
        </w:rPr>
        <w:object w:dxaOrig="1040" w:dyaOrig="320" w14:anchorId="7AE22E37">
          <v:shape id="_x0000_i1157" type="#_x0000_t75" style="width:52.3pt;height:15.9pt" o:ole="">
            <v:imagedata r:id="rId261" o:title=""/>
          </v:shape>
          <o:OLEObject Type="Embed" ProgID="Equation.DSMT4" ShapeID="_x0000_i1157" DrawAspect="Content" ObjectID="_1653285030" r:id="rId265"/>
        </w:object>
      </w:r>
      <w:r>
        <w:rPr>
          <w:rFonts w:eastAsiaTheme="minorEastAsia"/>
        </w:rPr>
        <w:t xml:space="preserve"> mg efter lång tid.</w:t>
      </w:r>
    </w:p>
    <w:p w14:paraId="79FB9512" w14:textId="77777777" w:rsidR="00C83197" w:rsidRDefault="00C83197" w:rsidP="00EB3F80">
      <w:pPr>
        <w:spacing w:after="0" w:line="240" w:lineRule="auto"/>
        <w:rPr>
          <w:rFonts w:eastAsiaTheme="minorEastAsia"/>
        </w:rPr>
      </w:pPr>
    </w:p>
    <w:p w14:paraId="4392C9C7" w14:textId="77777777" w:rsidR="00C83197" w:rsidRDefault="00C83197" w:rsidP="00EB3F80">
      <w:pPr>
        <w:spacing w:after="0" w:line="240" w:lineRule="auto"/>
        <w:rPr>
          <w:rFonts w:eastAsiaTheme="minorEastAsia"/>
        </w:rPr>
      </w:pPr>
    </w:p>
    <w:p w14:paraId="7153A30B" w14:textId="77777777" w:rsidR="00C83197" w:rsidRDefault="00C83197" w:rsidP="00EB3F80">
      <w:pPr>
        <w:spacing w:after="0" w:line="240" w:lineRule="auto"/>
        <w:rPr>
          <w:rFonts w:eastAsiaTheme="minorEastAsia"/>
        </w:rPr>
      </w:pPr>
    </w:p>
    <w:p w14:paraId="30A2CF57" w14:textId="77777777" w:rsidR="00C83197" w:rsidRDefault="00C83197" w:rsidP="00EB3F80">
      <w:pPr>
        <w:spacing w:after="0" w:line="240" w:lineRule="auto"/>
        <w:rPr>
          <w:rFonts w:eastAsiaTheme="minorEastAsia"/>
        </w:rPr>
      </w:pPr>
    </w:p>
    <w:p w14:paraId="70F8F746" w14:textId="77777777" w:rsidR="00C83197" w:rsidRDefault="00C83197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12. </w:t>
      </w:r>
      <w:r>
        <w:rPr>
          <w:rFonts w:eastAsiaTheme="minorEastAsia"/>
        </w:rPr>
        <w:tab/>
      </w:r>
      <w:r w:rsidRPr="00E62A72">
        <w:rPr>
          <w:rFonts w:eastAsiaTheme="minorEastAsia"/>
          <w:position w:val="-6"/>
        </w:rPr>
        <w:object w:dxaOrig="2299" w:dyaOrig="320" w14:anchorId="5213E606">
          <v:shape id="_x0000_i1158" type="#_x0000_t75" style="width:115.2pt;height:15.9pt" o:ole="">
            <v:imagedata r:id="rId266" o:title=""/>
          </v:shape>
          <o:OLEObject Type="Embed" ProgID="Equation.DSMT4" ShapeID="_x0000_i1158" DrawAspect="Content" ObjectID="_1653285031" r:id="rId267"/>
        </w:object>
      </w:r>
    </w:p>
    <w:p w14:paraId="1A331AE3" w14:textId="77777777" w:rsidR="00C83197" w:rsidRDefault="00C83197" w:rsidP="00EB3F80">
      <w:pPr>
        <w:spacing w:after="0" w:line="240" w:lineRule="auto"/>
        <w:rPr>
          <w:rFonts w:eastAsiaTheme="minorEastAsia"/>
        </w:rPr>
      </w:pPr>
    </w:p>
    <w:p w14:paraId="359B4404" w14:textId="77777777" w:rsidR="00C83197" w:rsidRDefault="00054F07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Utveckla leden längst till vänster och längst till höger</w:t>
      </w:r>
      <w:r w:rsidR="00C83197">
        <w:rPr>
          <w:rFonts w:eastAsiaTheme="minorEastAsia"/>
        </w:rPr>
        <w:t xml:space="preserve"> med Eulers formel (</w:t>
      </w:r>
      <w:r w:rsidR="00C83197" w:rsidRPr="00E62A72">
        <w:rPr>
          <w:rFonts w:eastAsiaTheme="minorEastAsia"/>
          <w:position w:val="-6"/>
        </w:rPr>
        <w:object w:dxaOrig="1880" w:dyaOrig="320" w14:anchorId="606C4793">
          <v:shape id="_x0000_i1159" type="#_x0000_t75" style="width:94.75pt;height:15.9pt" o:ole="">
            <v:imagedata r:id="rId268" o:title=""/>
          </v:shape>
          <o:OLEObject Type="Embed" ProgID="Equation.DSMT4" ShapeID="_x0000_i1159" DrawAspect="Content" ObjectID="_1653285032" r:id="rId269"/>
        </w:object>
      </w:r>
      <w:r w:rsidR="00C83197">
        <w:rPr>
          <w:rFonts w:eastAsiaTheme="minorEastAsia"/>
        </w:rPr>
        <w:t>):</w:t>
      </w:r>
    </w:p>
    <w:p w14:paraId="208D2738" w14:textId="77777777" w:rsidR="00C83197" w:rsidRDefault="00C83197" w:rsidP="00EB3F80">
      <w:pPr>
        <w:spacing w:after="0" w:line="240" w:lineRule="auto"/>
        <w:rPr>
          <w:rFonts w:eastAsiaTheme="minorEastAsia"/>
        </w:rPr>
      </w:pPr>
    </w:p>
    <w:p w14:paraId="62265A0C" w14:textId="77777777" w:rsidR="00C83197" w:rsidRDefault="00C83197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8124CF" w:rsidRPr="00C83197">
        <w:rPr>
          <w:rFonts w:eastAsiaTheme="minorEastAsia"/>
          <w:position w:val="-10"/>
        </w:rPr>
        <w:object w:dxaOrig="4840" w:dyaOrig="360" w14:anchorId="3502B29C">
          <v:shape id="_x0000_i1160" type="#_x0000_t75" style="width:241.75pt;height:18.2pt" o:ole="">
            <v:imagedata r:id="rId270" o:title=""/>
          </v:shape>
          <o:OLEObject Type="Embed" ProgID="Equation.DSMT4" ShapeID="_x0000_i1160" DrawAspect="Content" ObjectID="_1653285033" r:id="rId271"/>
        </w:object>
      </w:r>
    </w:p>
    <w:p w14:paraId="74595BDE" w14:textId="77777777" w:rsidR="001177DB" w:rsidRDefault="001177DB" w:rsidP="00EB3F80">
      <w:pPr>
        <w:spacing w:after="0" w:line="240" w:lineRule="auto"/>
        <w:rPr>
          <w:rFonts w:eastAsiaTheme="minorEastAsia"/>
        </w:rPr>
      </w:pPr>
    </w:p>
    <w:p w14:paraId="232647DD" w14:textId="77777777" w:rsidR="001177DB" w:rsidRDefault="008124CF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C83197">
        <w:rPr>
          <w:rFonts w:eastAsiaTheme="minorEastAsia"/>
          <w:position w:val="-10"/>
        </w:rPr>
        <w:object w:dxaOrig="5660" w:dyaOrig="360" w14:anchorId="438AED34">
          <v:shape id="_x0000_i1161" type="#_x0000_t75" style="width:284.2pt;height:18.2pt" o:ole="">
            <v:imagedata r:id="rId272" o:title=""/>
          </v:shape>
          <o:OLEObject Type="Embed" ProgID="Equation.DSMT4" ShapeID="_x0000_i1161" DrawAspect="Content" ObjectID="_1653285034" r:id="rId273"/>
        </w:object>
      </w:r>
    </w:p>
    <w:p w14:paraId="0E9FB8A3" w14:textId="77777777" w:rsidR="00AE43D8" w:rsidRDefault="00AE43D8" w:rsidP="00EB3F80">
      <w:pPr>
        <w:spacing w:after="0" w:line="240" w:lineRule="auto"/>
        <w:rPr>
          <w:rFonts w:eastAsiaTheme="minorEastAsia"/>
        </w:rPr>
      </w:pPr>
    </w:p>
    <w:p w14:paraId="207B0668" w14:textId="77777777" w:rsidR="00AE43D8" w:rsidRDefault="00AE43D8" w:rsidP="00EB3F8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C83197">
        <w:rPr>
          <w:rFonts w:eastAsiaTheme="minorEastAsia"/>
          <w:position w:val="-10"/>
        </w:rPr>
        <w:object w:dxaOrig="5500" w:dyaOrig="320" w14:anchorId="43BAB843">
          <v:shape id="_x0000_i1162" type="#_x0000_t75" style="width:275.85pt;height:15.9pt" o:ole="">
            <v:imagedata r:id="rId274" o:title=""/>
          </v:shape>
          <o:OLEObject Type="Embed" ProgID="Equation.DSMT4" ShapeID="_x0000_i1162" DrawAspect="Content" ObjectID="_1653285035" r:id="rId275"/>
        </w:object>
      </w:r>
    </w:p>
    <w:p w14:paraId="2AB1784F" w14:textId="77777777" w:rsidR="00AE43D8" w:rsidRDefault="00AE43D8" w:rsidP="00EB3F80">
      <w:pPr>
        <w:spacing w:after="0" w:line="240" w:lineRule="auto"/>
        <w:rPr>
          <w:rFonts w:eastAsiaTheme="minorEastAsia"/>
        </w:rPr>
      </w:pPr>
    </w:p>
    <w:p w14:paraId="75612ED6" w14:textId="77777777" w:rsidR="00AE43D8" w:rsidRDefault="00AE43D8" w:rsidP="00AE43D8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AE43D8">
        <w:rPr>
          <w:rFonts w:eastAsiaTheme="minorEastAsia"/>
          <w:position w:val="-10"/>
        </w:rPr>
        <w:object w:dxaOrig="3920" w:dyaOrig="360" w14:anchorId="6D3BAA0B">
          <v:shape id="_x0000_i1163" type="#_x0000_t75" style="width:197.8pt;height:18.2pt" o:ole="">
            <v:imagedata r:id="rId276" o:title=""/>
          </v:shape>
          <o:OLEObject Type="Embed" ProgID="Equation.DSMT4" ShapeID="_x0000_i1163" DrawAspect="Content" ObjectID="_1653285036" r:id="rId277"/>
        </w:object>
      </w:r>
    </w:p>
    <w:p w14:paraId="2C4EB42A" w14:textId="77777777" w:rsidR="00AE43D8" w:rsidRDefault="00AE43D8" w:rsidP="00AE43D8">
      <w:pPr>
        <w:spacing w:after="0" w:line="240" w:lineRule="auto"/>
        <w:rPr>
          <w:rFonts w:eastAsiaTheme="minorEastAsia"/>
        </w:rPr>
      </w:pPr>
    </w:p>
    <w:p w14:paraId="626282CD" w14:textId="77777777" w:rsidR="00AE43D8" w:rsidRDefault="00AE43D8" w:rsidP="00AE43D8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Det gäller alltså att:</w:t>
      </w:r>
    </w:p>
    <w:p w14:paraId="7840E09D" w14:textId="77777777" w:rsidR="001C3D0C" w:rsidRDefault="00AE43D8" w:rsidP="00AE43D8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C83197">
        <w:rPr>
          <w:rFonts w:eastAsiaTheme="minorEastAsia"/>
          <w:position w:val="-10"/>
        </w:rPr>
        <w:object w:dxaOrig="7880" w:dyaOrig="320" w14:anchorId="24F761AE">
          <v:shape id="_x0000_i1164" type="#_x0000_t75" style="width:394.1pt;height:15.9pt" o:ole="">
            <v:imagedata r:id="rId278" o:title=""/>
          </v:shape>
          <o:OLEObject Type="Embed" ProgID="Equation.DSMT4" ShapeID="_x0000_i1164" DrawAspect="Content" ObjectID="_1653285037" r:id="rId279"/>
        </w:object>
      </w:r>
    </w:p>
    <w:p w14:paraId="6BF5E7AF" w14:textId="77777777" w:rsidR="00357C00" w:rsidRDefault="00357C00" w:rsidP="00AE43D8">
      <w:pPr>
        <w:spacing w:after="0" w:line="240" w:lineRule="auto"/>
        <w:rPr>
          <w:rFonts w:eastAsiaTheme="minorEastAsia"/>
        </w:rPr>
      </w:pPr>
    </w:p>
    <w:p w14:paraId="53C62021" w14:textId="77777777" w:rsidR="00357C00" w:rsidRDefault="00357C00" w:rsidP="00AE43D8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Likheten innebär att realdelarna är lika för sig och imaginärdelarna för sig:</w:t>
      </w:r>
    </w:p>
    <w:p w14:paraId="72CB800E" w14:textId="77777777" w:rsidR="00357C00" w:rsidRDefault="00CE6A3C" w:rsidP="00AE43D8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357C00" w:rsidRPr="00C83197">
        <w:rPr>
          <w:rFonts w:eastAsiaTheme="minorEastAsia"/>
          <w:position w:val="-10"/>
        </w:rPr>
        <w:object w:dxaOrig="3600" w:dyaOrig="320" w14:anchorId="416B2973">
          <v:shape id="_x0000_i1165" type="#_x0000_t75" style="width:180.4pt;height:15.9pt" o:ole="">
            <v:imagedata r:id="rId280" o:title=""/>
          </v:shape>
          <o:OLEObject Type="Embed" ProgID="Equation.DSMT4" ShapeID="_x0000_i1165" DrawAspect="Content" ObjectID="_1653285038" r:id="rId281"/>
        </w:object>
      </w:r>
      <w:r>
        <w:rPr>
          <w:rFonts w:eastAsiaTheme="minorEastAsia"/>
        </w:rPr>
        <w:t xml:space="preserve">     (additionssatsen för cosinus)</w:t>
      </w:r>
    </w:p>
    <w:p w14:paraId="03FC92C6" w14:textId="77777777" w:rsidR="00357C00" w:rsidRDefault="00357C00" w:rsidP="00AE43D8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C83197">
        <w:rPr>
          <w:rFonts w:eastAsiaTheme="minorEastAsia"/>
          <w:position w:val="-10"/>
        </w:rPr>
        <w:object w:dxaOrig="3560" w:dyaOrig="320" w14:anchorId="4722076E">
          <v:shape id="_x0000_i1166" type="#_x0000_t75" style="width:178.1pt;height:15.9pt" o:ole="">
            <v:imagedata r:id="rId282" o:title=""/>
          </v:shape>
          <o:OLEObject Type="Embed" ProgID="Equation.DSMT4" ShapeID="_x0000_i1166" DrawAspect="Content" ObjectID="_1653285039" r:id="rId283"/>
        </w:object>
      </w:r>
      <w:r w:rsidR="00CE6A3C">
        <w:rPr>
          <w:rFonts w:eastAsiaTheme="minorEastAsia"/>
        </w:rPr>
        <w:t xml:space="preserve">      (additionssatsen för sinus)</w:t>
      </w:r>
    </w:p>
    <w:p w14:paraId="0B9768CF" w14:textId="77777777" w:rsidR="00CE6A3C" w:rsidRDefault="00CE6A3C" w:rsidP="00AE43D8">
      <w:pPr>
        <w:spacing w:after="0" w:line="240" w:lineRule="auto"/>
        <w:rPr>
          <w:rFonts w:eastAsiaTheme="minorEastAsia"/>
        </w:rPr>
      </w:pPr>
    </w:p>
    <w:p w14:paraId="4A9C8D7D" w14:textId="77777777" w:rsidR="00CE6A3C" w:rsidRDefault="00CE6A3C" w:rsidP="00AE43D8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Additionssatserna </w:t>
      </w:r>
      <w:r w:rsidR="00FF03E7">
        <w:rPr>
          <w:rFonts w:eastAsiaTheme="minorEastAsia"/>
        </w:rPr>
        <w:t xml:space="preserve">har alltså härletts från det givna potenssambandet, för godtyckliga reella tal,            </w:t>
      </w:r>
      <w:r w:rsidR="00FF03E7">
        <w:rPr>
          <w:rFonts w:eastAsiaTheme="minorEastAsia"/>
        </w:rPr>
        <w:tab/>
      </w:r>
      <w:r w:rsidR="00FF03E7" w:rsidRPr="00FF03E7">
        <w:rPr>
          <w:rFonts w:eastAsiaTheme="minorEastAsia"/>
          <w:position w:val="-6"/>
        </w:rPr>
        <w:object w:dxaOrig="240" w:dyaOrig="220" w14:anchorId="7F83DAF4">
          <v:shape id="_x0000_i1167" type="#_x0000_t75" style="width:11.35pt;height:10.6pt" o:ole="">
            <v:imagedata r:id="rId284" o:title=""/>
          </v:shape>
          <o:OLEObject Type="Embed" ProgID="Equation.DSMT4" ShapeID="_x0000_i1167" DrawAspect="Content" ObjectID="_1653285040" r:id="rId285"/>
        </w:object>
      </w:r>
      <w:r w:rsidR="00FF03E7">
        <w:rPr>
          <w:rFonts w:eastAsiaTheme="minorEastAsia"/>
        </w:rPr>
        <w:t xml:space="preserve"> och </w:t>
      </w:r>
      <w:r w:rsidR="00FF03E7" w:rsidRPr="00FF03E7">
        <w:rPr>
          <w:rFonts w:eastAsiaTheme="minorEastAsia"/>
          <w:position w:val="-10"/>
        </w:rPr>
        <w:object w:dxaOrig="240" w:dyaOrig="320" w14:anchorId="0073B43C">
          <v:shape id="_x0000_i1168" type="#_x0000_t75" style="width:11.35pt;height:15.9pt" o:ole="">
            <v:imagedata r:id="rId286" o:title=""/>
          </v:shape>
          <o:OLEObject Type="Embed" ProgID="Equation.DSMT4" ShapeID="_x0000_i1168" DrawAspect="Content" ObjectID="_1653285041" r:id="rId287"/>
        </w:object>
      </w:r>
      <w:r w:rsidR="00FF03E7">
        <w:rPr>
          <w:rFonts w:eastAsiaTheme="minorEastAsia"/>
        </w:rPr>
        <w:t>!</w:t>
      </w:r>
    </w:p>
    <w:p w14:paraId="72ECC867" w14:textId="77777777" w:rsidR="00FF03E7" w:rsidRDefault="00FF03E7" w:rsidP="00AE43D8">
      <w:pPr>
        <w:spacing w:after="0" w:line="240" w:lineRule="auto"/>
        <w:rPr>
          <w:rFonts w:eastAsiaTheme="minorEastAsia"/>
        </w:rPr>
      </w:pPr>
    </w:p>
    <w:p w14:paraId="00D10903" w14:textId="77777777" w:rsidR="00FF03E7" w:rsidRDefault="00FF03E7" w:rsidP="00AE43D8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FF03E7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Se ovan</w:t>
      </w:r>
    </w:p>
    <w:p w14:paraId="6E5379A6" w14:textId="77777777" w:rsidR="00AE43D8" w:rsidRDefault="00AE43D8" w:rsidP="00AE43D8">
      <w:pPr>
        <w:spacing w:after="0" w:line="240" w:lineRule="auto"/>
        <w:rPr>
          <w:rFonts w:eastAsiaTheme="minorEastAsia"/>
        </w:rPr>
      </w:pPr>
    </w:p>
    <w:p w14:paraId="136ED30A" w14:textId="77777777" w:rsidR="00AE43D8" w:rsidRDefault="00AE43D8" w:rsidP="00AE43D8">
      <w:pPr>
        <w:spacing w:after="0" w:line="240" w:lineRule="auto"/>
        <w:rPr>
          <w:rFonts w:eastAsiaTheme="minorEastAsia"/>
        </w:rPr>
      </w:pPr>
    </w:p>
    <w:p w14:paraId="1DA2DDB5" w14:textId="77777777" w:rsidR="00AE43D8" w:rsidRDefault="00AE43D8" w:rsidP="00AE43D8">
      <w:pPr>
        <w:spacing w:after="0" w:line="240" w:lineRule="auto"/>
        <w:rPr>
          <w:rFonts w:eastAsiaTheme="minorEastAsia"/>
        </w:rPr>
      </w:pPr>
    </w:p>
    <w:p w14:paraId="0C202FA4" w14:textId="77777777" w:rsidR="00AE43D8" w:rsidRDefault="00AE43D8" w:rsidP="00AE43D8">
      <w:pPr>
        <w:spacing w:after="0" w:line="240" w:lineRule="auto"/>
        <w:rPr>
          <w:rFonts w:eastAsiaTheme="minorEastAsia"/>
        </w:rPr>
      </w:pPr>
    </w:p>
    <w:p w14:paraId="49D0539C" w14:textId="77777777" w:rsidR="00AE43D8" w:rsidRDefault="00AE43D8" w:rsidP="00AE43D8">
      <w:pPr>
        <w:spacing w:after="0" w:line="240" w:lineRule="auto"/>
        <w:rPr>
          <w:rFonts w:eastAsiaTheme="minorEastAsia"/>
        </w:rPr>
      </w:pPr>
    </w:p>
    <w:p w14:paraId="582467E1" w14:textId="77777777" w:rsidR="00AE43D8" w:rsidRDefault="00AE43D8" w:rsidP="00AE43D8">
      <w:pPr>
        <w:spacing w:after="0" w:line="240" w:lineRule="auto"/>
        <w:rPr>
          <w:rFonts w:eastAsiaTheme="minorEastAsia"/>
        </w:rPr>
      </w:pPr>
    </w:p>
    <w:p w14:paraId="07B20546" w14:textId="77777777" w:rsidR="00AE43D8" w:rsidRDefault="00AE43D8" w:rsidP="00AE43D8">
      <w:pPr>
        <w:spacing w:after="0" w:line="240" w:lineRule="auto"/>
        <w:rPr>
          <w:rFonts w:eastAsiaTheme="minorEastAsia"/>
        </w:rPr>
      </w:pPr>
    </w:p>
    <w:p w14:paraId="5380FC6F" w14:textId="77777777" w:rsidR="00AE43D8" w:rsidRDefault="00AE43D8" w:rsidP="00AE43D8">
      <w:pPr>
        <w:spacing w:after="0" w:line="240" w:lineRule="auto"/>
        <w:rPr>
          <w:rFonts w:eastAsiaTheme="minorEastAsia"/>
        </w:rPr>
      </w:pPr>
    </w:p>
    <w:p w14:paraId="16611C66" w14:textId="77777777" w:rsidR="00AE43D8" w:rsidRDefault="00AE43D8" w:rsidP="00AE43D8">
      <w:pPr>
        <w:spacing w:after="0" w:line="240" w:lineRule="auto"/>
        <w:rPr>
          <w:rFonts w:eastAsiaTheme="minorEastAsia"/>
        </w:rPr>
      </w:pPr>
    </w:p>
    <w:p w14:paraId="268B2203" w14:textId="77777777" w:rsidR="00AE43D8" w:rsidRDefault="00AE43D8" w:rsidP="00AE43D8">
      <w:pPr>
        <w:spacing w:after="0" w:line="240" w:lineRule="auto"/>
        <w:rPr>
          <w:rFonts w:eastAsiaTheme="minorEastAsia"/>
        </w:rPr>
      </w:pPr>
    </w:p>
    <w:p w14:paraId="42A4A654" w14:textId="77777777" w:rsidR="00AE43D8" w:rsidRDefault="00AE43D8" w:rsidP="00AE43D8">
      <w:pPr>
        <w:spacing w:after="0" w:line="240" w:lineRule="auto"/>
        <w:rPr>
          <w:rFonts w:eastAsiaTheme="minorEastAsia"/>
        </w:rPr>
      </w:pPr>
    </w:p>
    <w:p w14:paraId="418DCB2B" w14:textId="77777777" w:rsidR="00AE43D8" w:rsidRDefault="00AE43D8" w:rsidP="00AE43D8">
      <w:pPr>
        <w:spacing w:after="0" w:line="240" w:lineRule="auto"/>
        <w:rPr>
          <w:rFonts w:eastAsiaTheme="minorEastAsia"/>
        </w:rPr>
      </w:pPr>
    </w:p>
    <w:p w14:paraId="77B8049D" w14:textId="77777777" w:rsidR="00AE43D8" w:rsidRDefault="00AE43D8" w:rsidP="00AE43D8">
      <w:pPr>
        <w:spacing w:after="0" w:line="240" w:lineRule="auto"/>
        <w:rPr>
          <w:rFonts w:eastAsiaTheme="minorEastAsia"/>
        </w:rPr>
      </w:pPr>
    </w:p>
    <w:p w14:paraId="6995ECA0" w14:textId="77777777" w:rsidR="0028516F" w:rsidRPr="001C3D0C" w:rsidRDefault="0028516F" w:rsidP="00597C1C">
      <w:pPr>
        <w:spacing w:after="0" w:line="240" w:lineRule="auto"/>
        <w:jc w:val="center"/>
        <w:rPr>
          <w:rFonts w:eastAsiaTheme="minorEastAsia"/>
          <w:b/>
          <w:sz w:val="32"/>
          <w:szCs w:val="32"/>
        </w:rPr>
      </w:pPr>
      <w:r w:rsidRPr="001C3D0C">
        <w:rPr>
          <w:rFonts w:eastAsiaTheme="minorEastAsia"/>
          <w:b/>
          <w:sz w:val="32"/>
          <w:szCs w:val="32"/>
        </w:rPr>
        <w:t>Rättningsmall</w:t>
      </w:r>
    </w:p>
    <w:p w14:paraId="37A39E0D" w14:textId="77777777" w:rsidR="001C3D0C" w:rsidRPr="009160B9" w:rsidRDefault="001C3D0C" w:rsidP="00597C1C">
      <w:pPr>
        <w:spacing w:after="0" w:line="240" w:lineRule="auto"/>
        <w:jc w:val="center"/>
        <w:rPr>
          <w:rFonts w:eastAsiaTheme="minorEastAsia"/>
          <w:b/>
          <w:color w:val="FF0000"/>
          <w:sz w:val="32"/>
          <w:szCs w:val="32"/>
        </w:rPr>
      </w:pPr>
    </w:p>
    <w:p w14:paraId="1AF33017" w14:textId="77777777" w:rsidR="00636C24" w:rsidRPr="0037208B" w:rsidRDefault="00636C24" w:rsidP="0037208B">
      <w:pPr>
        <w:spacing w:after="0" w:line="240" w:lineRule="auto"/>
        <w:ind w:left="2608" w:firstLine="1304"/>
        <w:rPr>
          <w:rFonts w:eastAsiaTheme="minorEastAsia"/>
          <w:b/>
          <w:sz w:val="24"/>
          <w:szCs w:val="24"/>
        </w:rPr>
      </w:pPr>
      <w:r w:rsidRPr="0037208B">
        <w:rPr>
          <w:rFonts w:eastAsiaTheme="minorEastAsia"/>
          <w:b/>
          <w:sz w:val="24"/>
          <w:szCs w:val="24"/>
        </w:rPr>
        <w:t>Generell rättningsmall</w:t>
      </w:r>
    </w:p>
    <w:p w14:paraId="7130395E" w14:textId="5FCCDC23" w:rsidR="00834C06" w:rsidRPr="00602E98" w:rsidRDefault="00834C06" w:rsidP="00834C06">
      <w:pPr>
        <w:spacing w:after="0" w:line="240" w:lineRule="auto"/>
        <w:rPr>
          <w:rFonts w:eastAsiaTheme="minorEastAsia"/>
          <w:b/>
        </w:rPr>
      </w:pPr>
    </w:p>
    <w:p w14:paraId="6215B6F8" w14:textId="77777777" w:rsidR="00834C06" w:rsidRDefault="00834C06" w:rsidP="00834C0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602E98">
        <w:rPr>
          <w:rFonts w:eastAsiaTheme="minorEastAsia"/>
        </w:rPr>
        <w:t>Varje beräkningsfel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602E98">
        <w:rPr>
          <w:rFonts w:eastAsiaTheme="minorEastAsia"/>
        </w:rPr>
        <w:t>-1 poäng</w:t>
      </w:r>
      <w:r>
        <w:rPr>
          <w:rFonts w:eastAsiaTheme="minorEastAsia"/>
        </w:rPr>
        <w:br/>
      </w:r>
      <w:r w:rsidRPr="00602E98">
        <w:rPr>
          <w:rFonts w:eastAsiaTheme="minorEastAsia"/>
        </w:rPr>
        <w:t>(Därefter fortsatt rättning enligt nya förutsättningar)</w:t>
      </w:r>
    </w:p>
    <w:p w14:paraId="7619309E" w14:textId="77777777" w:rsidR="00834C06" w:rsidRDefault="00834C06" w:rsidP="00834C0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602E98">
        <w:rPr>
          <w:rFonts w:eastAsiaTheme="minorEastAsia"/>
        </w:rPr>
        <w:t>Beräkningsfel; allvarliga och/eller leder till förenkling</w:t>
      </w:r>
      <w:r w:rsidRPr="00602E98">
        <w:rPr>
          <w:rFonts w:eastAsiaTheme="minorEastAsia"/>
        </w:rPr>
        <w:tab/>
        <w:t>-2 poäng eller mer</w:t>
      </w:r>
    </w:p>
    <w:p w14:paraId="3F6B0626" w14:textId="77777777" w:rsidR="00834C06" w:rsidRDefault="00834C06" w:rsidP="00834C0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602E98">
        <w:rPr>
          <w:rFonts w:eastAsiaTheme="minorEastAsia"/>
        </w:rPr>
        <w:t>Prövning istället för generell metod</w:t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  <w:t>- samtliga poäng</w:t>
      </w:r>
    </w:p>
    <w:p w14:paraId="07D7B740" w14:textId="77777777" w:rsidR="00834C06" w:rsidRDefault="00834C06" w:rsidP="00834C0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602E98">
        <w:rPr>
          <w:rFonts w:eastAsiaTheme="minorEastAsia"/>
        </w:rPr>
        <w:t>Felaktiga antaganden/ansatser</w:t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  <w:t>- samtliga poäng</w:t>
      </w:r>
    </w:p>
    <w:p w14:paraId="799DC4C0" w14:textId="77777777" w:rsidR="00834C06" w:rsidRDefault="00834C06" w:rsidP="00834C0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602E98">
        <w:rPr>
          <w:rFonts w:eastAsiaTheme="minorEastAsia"/>
        </w:rPr>
        <w:t>Antar numeriska värden</w:t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  <w:t>- samtliga poäng</w:t>
      </w:r>
    </w:p>
    <w:p w14:paraId="3491E3ED" w14:textId="77777777" w:rsidR="00834C06" w:rsidRDefault="00834C06" w:rsidP="00834C0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602E98">
        <w:rPr>
          <w:rFonts w:eastAsiaTheme="minorEastAsia"/>
        </w:rPr>
        <w:t>Lösning svår att följa och/eller Svaret framgår inte tydligt</w:t>
      </w:r>
      <w:r w:rsidRPr="00602E98">
        <w:rPr>
          <w:rFonts w:eastAsiaTheme="minorEastAsia"/>
        </w:rPr>
        <w:tab/>
        <w:t>-1 poäng eller mer</w:t>
      </w:r>
      <w:r w:rsidRPr="00602E98">
        <w:rPr>
          <w:rFonts w:eastAsiaTheme="minorEastAsia"/>
        </w:rPr>
        <w:br/>
        <w:t>(Vid flera svar väljs det minst gynnsamma. Svara antingen avrundat eller exakt, se nedan.)</w:t>
      </w:r>
    </w:p>
    <w:p w14:paraId="5BE1BD68" w14:textId="77777777" w:rsidR="00834C06" w:rsidRPr="00602E98" w:rsidRDefault="00834C06" w:rsidP="00834C0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602E98">
        <w:rPr>
          <w:rFonts w:eastAsiaTheme="minorEastAsia"/>
        </w:rPr>
        <w:t>Matematiska symboler används felaktigt/saknas</w:t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  <w:t>-1 poäng eller mer</w:t>
      </w:r>
      <w:r w:rsidRPr="00602E98">
        <w:rPr>
          <w:rFonts w:eastAsiaTheme="minorEastAsia"/>
        </w:rPr>
        <w:br/>
        <w:t>Bl.a Om ’=’ saknas (t.ex. ’=&gt;’ används istället)</w:t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  <w:t>-1 poäng/tenta</w:t>
      </w:r>
      <w:r>
        <w:rPr>
          <w:rFonts w:eastAsiaTheme="minorEastAsia"/>
        </w:rPr>
        <w:br/>
      </w:r>
      <w:r w:rsidRPr="00602E98">
        <w:rPr>
          <w:rFonts w:eastAsiaTheme="minorEastAsia"/>
        </w:rPr>
        <w:t>Om ’=’ används felaktigt (t.ex. istället för ’=&gt;’)</w:t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  <w:t>-1 poäng/tenta</w:t>
      </w:r>
    </w:p>
    <w:p w14:paraId="7E2C3577" w14:textId="77777777" w:rsidR="00834C06" w:rsidRPr="00602E98" w:rsidRDefault="00834C06" w:rsidP="00834C06">
      <w:pPr>
        <w:spacing w:line="360" w:lineRule="auto"/>
        <w:rPr>
          <w:rFonts w:eastAsiaTheme="minorEastAsia"/>
        </w:rPr>
      </w:pPr>
    </w:p>
    <w:p w14:paraId="010C0BA6" w14:textId="77777777" w:rsidR="00834C06" w:rsidRPr="00602E98" w:rsidRDefault="00834C06" w:rsidP="00834C06">
      <w:pPr>
        <w:spacing w:line="360" w:lineRule="auto"/>
        <w:rPr>
          <w:rFonts w:eastAsiaTheme="minorEastAsia"/>
        </w:rPr>
      </w:pPr>
      <w:r w:rsidRPr="00602E98">
        <w:rPr>
          <w:rFonts w:eastAsiaTheme="minorEastAsia"/>
        </w:rPr>
        <w:t>Teoretiska uppgifter:</w:t>
      </w:r>
    </w:p>
    <w:p w14:paraId="462784B2" w14:textId="77777777" w:rsidR="00834C06" w:rsidRPr="00773655" w:rsidRDefault="00834C06" w:rsidP="00834C0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773655">
        <w:rPr>
          <w:rFonts w:eastAsiaTheme="minorEastAsia"/>
        </w:rPr>
        <w:t>Avrundat svar</w:t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  <w:t>-1 poäng/tenta</w:t>
      </w:r>
    </w:p>
    <w:p w14:paraId="751A6CA4" w14:textId="77777777" w:rsidR="00834C06" w:rsidRPr="00602E98" w:rsidRDefault="00834C06" w:rsidP="00834C06">
      <w:pPr>
        <w:spacing w:line="360" w:lineRule="auto"/>
        <w:rPr>
          <w:rFonts w:eastAsiaTheme="minorEastAsia"/>
        </w:rPr>
      </w:pPr>
    </w:p>
    <w:p w14:paraId="11C6BBED" w14:textId="77777777" w:rsidR="00834C06" w:rsidRDefault="00834C06" w:rsidP="00834C06">
      <w:pPr>
        <w:spacing w:line="360" w:lineRule="auto"/>
        <w:rPr>
          <w:rFonts w:eastAsiaTheme="minorEastAsia"/>
        </w:rPr>
      </w:pPr>
      <w:r w:rsidRPr="00602E98">
        <w:rPr>
          <w:rFonts w:eastAsiaTheme="minorEastAsia"/>
        </w:rPr>
        <w:t>Tillämpade uppgifter:</w:t>
      </w:r>
    </w:p>
    <w:p w14:paraId="10243FC1" w14:textId="77777777" w:rsidR="00834C06" w:rsidRDefault="00834C06" w:rsidP="00834C0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773655">
        <w:rPr>
          <w:rFonts w:eastAsiaTheme="minorEastAsia"/>
        </w:rPr>
        <w:t>Enhet saknas/fel</w:t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  <w:t>-1 poäng/tenta</w:t>
      </w:r>
    </w:p>
    <w:p w14:paraId="59AE7B9F" w14:textId="77777777" w:rsidR="00834C06" w:rsidRDefault="00834C06" w:rsidP="00834C0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773655">
        <w:rPr>
          <w:rFonts w:eastAsiaTheme="minorEastAsia"/>
        </w:rPr>
        <w:t>Avrundningar i delberäkningar som ger fel svar</w:t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  <w:t>-1 poäng/tenta</w:t>
      </w:r>
    </w:p>
    <w:p w14:paraId="15C9588F" w14:textId="77777777" w:rsidR="00834C06" w:rsidRDefault="00834C06" w:rsidP="00834C0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773655">
        <w:rPr>
          <w:rFonts w:eastAsiaTheme="minorEastAsia"/>
        </w:rPr>
        <w:t>Svar med felaktigt antal värdesiffror  ( ±1 värdesiffra ok)</w:t>
      </w:r>
      <w:r w:rsidRPr="00773655">
        <w:rPr>
          <w:rFonts w:eastAsiaTheme="minorEastAsia"/>
        </w:rPr>
        <w:tab/>
        <w:t>-1 poäng/tenta</w:t>
      </w:r>
    </w:p>
    <w:p w14:paraId="68571899" w14:textId="77777777" w:rsidR="00834C06" w:rsidRDefault="00834C06" w:rsidP="00834C0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773655">
        <w:rPr>
          <w:rFonts w:eastAsiaTheme="minorEastAsia"/>
        </w:rPr>
        <w:t>Andra avrundningsfel</w:t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  <w:t>-1 poäng/tenta</w:t>
      </w:r>
    </w:p>
    <w:p w14:paraId="70579DB1" w14:textId="77777777" w:rsidR="00834C06" w:rsidRPr="00773655" w:rsidRDefault="00834C06" w:rsidP="00834C0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773655">
        <w:rPr>
          <w:rFonts w:eastAsiaTheme="minorEastAsia"/>
        </w:rPr>
        <w:t>Exakt svar</w:t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  <w:t>-1 poäng/tenta</w:t>
      </w:r>
    </w:p>
    <w:p w14:paraId="6C496FA8" w14:textId="77777777" w:rsidR="00834C06" w:rsidRDefault="00834C06" w:rsidP="00834C06">
      <w:pPr>
        <w:rPr>
          <w:rFonts w:eastAsiaTheme="minorEastAsia"/>
          <w:b/>
        </w:rPr>
      </w:pPr>
      <w:r>
        <w:rPr>
          <w:rFonts w:eastAsiaTheme="minorEastAsia"/>
          <w:b/>
        </w:rPr>
        <w:br w:type="page"/>
      </w:r>
    </w:p>
    <w:p w14:paraId="5D77E98B" w14:textId="77777777" w:rsidR="0037208B" w:rsidRDefault="0037208B" w:rsidP="0037208B">
      <w:pPr>
        <w:spacing w:after="0" w:line="240" w:lineRule="auto"/>
        <w:ind w:left="2608" w:firstLine="1304"/>
        <w:rPr>
          <w:rFonts w:eastAsiaTheme="minorEastAsia"/>
          <w:b/>
        </w:rPr>
      </w:pPr>
    </w:p>
    <w:p w14:paraId="5C4761B8" w14:textId="77777777" w:rsidR="00636C24" w:rsidRDefault="00E06CC8" w:rsidP="0037208B">
      <w:pPr>
        <w:spacing w:after="0" w:line="240" w:lineRule="auto"/>
        <w:ind w:left="2608" w:firstLine="1304"/>
        <w:rPr>
          <w:rFonts w:eastAsiaTheme="minorEastAsia"/>
          <w:b/>
          <w:sz w:val="24"/>
          <w:szCs w:val="24"/>
        </w:rPr>
      </w:pPr>
      <w:r w:rsidRPr="0037208B">
        <w:rPr>
          <w:rFonts w:eastAsiaTheme="minorEastAsia"/>
          <w:b/>
          <w:sz w:val="24"/>
          <w:szCs w:val="24"/>
        </w:rPr>
        <w:t>Preliminär r</w:t>
      </w:r>
      <w:r w:rsidR="00636C24" w:rsidRPr="0037208B">
        <w:rPr>
          <w:rFonts w:eastAsiaTheme="minorEastAsia"/>
          <w:b/>
          <w:sz w:val="24"/>
          <w:szCs w:val="24"/>
        </w:rPr>
        <w:t>ättningsmall</w:t>
      </w:r>
    </w:p>
    <w:p w14:paraId="397CC316" w14:textId="77777777" w:rsidR="008B5D32" w:rsidRDefault="008B5D32" w:rsidP="0037208B">
      <w:pPr>
        <w:spacing w:after="0" w:line="240" w:lineRule="auto"/>
        <w:ind w:left="2608" w:firstLine="1304"/>
        <w:rPr>
          <w:rFonts w:eastAsiaTheme="minorEastAsia"/>
          <w:b/>
          <w:sz w:val="24"/>
          <w:szCs w:val="24"/>
        </w:rPr>
      </w:pPr>
    </w:p>
    <w:p w14:paraId="0254E469" w14:textId="77777777" w:rsidR="00C0131F" w:rsidRPr="00DA7C58" w:rsidRDefault="00F31143" w:rsidP="00C0131F">
      <w:pPr>
        <w:spacing w:after="0" w:line="240" w:lineRule="auto"/>
        <w:rPr>
          <w:rFonts w:eastAsiaTheme="minorEastAsia"/>
          <w:b/>
        </w:rPr>
      </w:pPr>
      <w:r w:rsidRPr="007969F2">
        <w:rPr>
          <w:rFonts w:eastAsiaTheme="minorEastAsia"/>
          <w:sz w:val="24"/>
          <w:szCs w:val="24"/>
        </w:rPr>
        <w:t>1.</w:t>
      </w:r>
      <w:r>
        <w:rPr>
          <w:rFonts w:eastAsiaTheme="minorEastAsia"/>
          <w:b/>
          <w:sz w:val="24"/>
          <w:szCs w:val="24"/>
        </w:rPr>
        <w:t xml:space="preserve">    </w:t>
      </w:r>
      <w:r w:rsidR="00C0131F" w:rsidRPr="00DA7C58">
        <w:rPr>
          <w:rFonts w:eastAsiaTheme="minorEastAsia"/>
        </w:rPr>
        <w:t xml:space="preserve">Svarar med </w:t>
      </w:r>
      <w:r w:rsidR="00C0131F" w:rsidRPr="00506D53">
        <w:rPr>
          <w:position w:val="-24"/>
        </w:rPr>
        <w:object w:dxaOrig="1840" w:dyaOrig="620" w14:anchorId="71D6235B">
          <v:shape id="_x0000_i1169" type="#_x0000_t75" style="width:89.45pt;height:29.55pt" o:ole="">
            <v:imagedata r:id="rId288" o:title=""/>
          </v:shape>
          <o:OLEObject Type="Embed" ProgID="Equation.DSMT4" ShapeID="_x0000_i1169" DrawAspect="Content" ObjectID="_1653285042" r:id="rId289"/>
        </w:object>
      </w:r>
      <w:r w:rsidR="00C0131F" w:rsidRPr="00DA7C58">
        <w:rPr>
          <w:rFonts w:eastAsiaTheme="minorEastAsia"/>
        </w:rPr>
        <w:t xml:space="preserve">  </w:t>
      </w:r>
      <w:r w:rsidR="00C0131F" w:rsidRPr="00DA7C58">
        <w:rPr>
          <w:rFonts w:eastAsiaTheme="minorEastAsia"/>
        </w:rPr>
        <w:tab/>
      </w:r>
      <w:r w:rsidR="00C0131F" w:rsidRPr="00DA7C58">
        <w:rPr>
          <w:rFonts w:eastAsiaTheme="minorEastAsia"/>
        </w:rPr>
        <w:tab/>
      </w:r>
      <w:r w:rsidR="00C0131F" w:rsidRPr="00DA7C58">
        <w:rPr>
          <w:rFonts w:eastAsiaTheme="minorEastAsia"/>
        </w:rPr>
        <w:tab/>
      </w:r>
      <w:r w:rsidR="00C0131F" w:rsidRPr="00DA7C58">
        <w:rPr>
          <w:rFonts w:eastAsiaTheme="minorEastAsia"/>
        </w:rPr>
        <w:tab/>
      </w:r>
      <w:r w:rsidR="00C0131F" w:rsidRPr="00DA7C58">
        <w:rPr>
          <w:rFonts w:eastAsiaTheme="minorEastAsia"/>
        </w:rPr>
        <w:tab/>
        <w:t>-0p</w:t>
      </w:r>
    </w:p>
    <w:p w14:paraId="0DCB3337" w14:textId="77777777" w:rsidR="00C0131F" w:rsidRPr="00506D53" w:rsidRDefault="00C0131F" w:rsidP="00C0131F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          Anger ej  </w:t>
      </w:r>
      <w:r w:rsidRPr="00C02D0A">
        <w:rPr>
          <w:rFonts w:eastAsiaTheme="minorEastAsia"/>
          <w:position w:val="-6"/>
        </w:rPr>
        <w:object w:dxaOrig="499" w:dyaOrig="279" w14:anchorId="3F1757CA">
          <v:shape id="_x0000_i1170" type="#_x0000_t75" style="width:23.5pt;height:12.15pt" o:ole="">
            <v:imagedata r:id="rId290" o:title=""/>
          </v:shape>
          <o:OLEObject Type="Embed" ProgID="Equation.DSMT4" ShapeID="_x0000_i1170" DrawAspect="Content" ObjectID="_1653285043" r:id="rId291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0p</w:t>
      </w:r>
    </w:p>
    <w:p w14:paraId="477878C2" w14:textId="77777777" w:rsidR="00C0131F" w:rsidRDefault="00C0131F" w:rsidP="00476F11">
      <w:pPr>
        <w:spacing w:after="0" w:line="240" w:lineRule="auto"/>
        <w:rPr>
          <w:rFonts w:eastAsiaTheme="minorEastAsia"/>
        </w:rPr>
      </w:pPr>
    </w:p>
    <w:p w14:paraId="73BD88A9" w14:textId="77777777" w:rsidR="00C0131F" w:rsidRPr="007C4694" w:rsidRDefault="00C0131F" w:rsidP="00C0131F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         Visar k med prövning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2p</w:t>
      </w:r>
    </w:p>
    <w:p w14:paraId="4930A199" w14:textId="77777777" w:rsidR="002151CE" w:rsidRPr="00A11F0A" w:rsidRDefault="002151CE" w:rsidP="00E81ABE">
      <w:pPr>
        <w:spacing w:after="0" w:line="240" w:lineRule="auto"/>
        <w:rPr>
          <w:rFonts w:eastAsiaTheme="minorEastAsia"/>
          <w:b/>
        </w:rPr>
      </w:pPr>
    </w:p>
    <w:p w14:paraId="69B43B21" w14:textId="77777777" w:rsidR="00E13AD1" w:rsidRPr="00A11F0A" w:rsidRDefault="00E13AD1" w:rsidP="00E81ABE">
      <w:pPr>
        <w:spacing w:after="0" w:line="240" w:lineRule="auto"/>
        <w:rPr>
          <w:rFonts w:eastAsiaTheme="minorEastAsia"/>
          <w:b/>
        </w:rPr>
      </w:pPr>
      <w:r w:rsidRPr="00A11F0A">
        <w:rPr>
          <w:rFonts w:eastAsiaTheme="minorEastAsia"/>
        </w:rPr>
        <w:t>2.</w:t>
      </w:r>
      <w:r w:rsidR="00A11F0A" w:rsidRPr="00A11F0A">
        <w:rPr>
          <w:rFonts w:eastAsiaTheme="minorEastAsia"/>
          <w:b/>
        </w:rPr>
        <w:tab/>
      </w:r>
      <w:r w:rsidR="00A11F0A" w:rsidRPr="00A11F0A">
        <w:rPr>
          <w:rFonts w:eastAsiaTheme="minorEastAsia"/>
        </w:rPr>
        <w:t xml:space="preserve">Ansätter </w:t>
      </w:r>
      <w:r w:rsidR="00A11F0A" w:rsidRPr="0087412A">
        <w:rPr>
          <w:position w:val="-6"/>
        </w:rPr>
        <w:object w:dxaOrig="960" w:dyaOrig="279" w14:anchorId="7D8FBDD1">
          <v:shape id="_x0000_i1171" type="#_x0000_t75" style="width:47.75pt;height:13.65pt" o:ole="">
            <v:imagedata r:id="rId292" o:title=""/>
          </v:shape>
          <o:OLEObject Type="Embed" ProgID="Equation.DSMT4" ShapeID="_x0000_i1171" DrawAspect="Content" ObjectID="_1653285044" r:id="rId293"/>
        </w:object>
      </w:r>
      <w:r w:rsidR="00A11F0A">
        <w:t xml:space="preserve"> och får  </w:t>
      </w:r>
      <w:r w:rsidR="00A11F0A" w:rsidRPr="00E83CE0">
        <w:rPr>
          <w:rFonts w:eastAsiaTheme="minorEastAsia"/>
          <w:position w:val="-30"/>
        </w:rPr>
        <w:object w:dxaOrig="1240" w:dyaOrig="720" w14:anchorId="0E71E82D">
          <v:shape id="_x0000_i1172" type="#_x0000_t75" style="width:62.15pt;height:36.4pt" o:ole="">
            <v:imagedata r:id="rId101" o:title=""/>
          </v:shape>
          <o:OLEObject Type="Embed" ProgID="Equation.DSMT4" ShapeID="_x0000_i1172" DrawAspect="Content" ObjectID="_1653285045" r:id="rId294"/>
        </w:object>
      </w:r>
      <w:r w:rsidR="00A11F0A">
        <w:rPr>
          <w:rFonts w:eastAsiaTheme="minorEastAsia"/>
        </w:rPr>
        <w:tab/>
      </w:r>
      <w:r w:rsidR="00A11F0A">
        <w:rPr>
          <w:rFonts w:eastAsiaTheme="minorEastAsia"/>
        </w:rPr>
        <w:tab/>
      </w:r>
      <w:r w:rsidR="00A11F0A">
        <w:rPr>
          <w:rFonts w:eastAsiaTheme="minorEastAsia"/>
        </w:rPr>
        <w:tab/>
      </w:r>
      <w:r w:rsidR="00A11F0A">
        <w:rPr>
          <w:rFonts w:eastAsiaTheme="minorEastAsia"/>
        </w:rPr>
        <w:tab/>
        <w:t>+1p</w:t>
      </w:r>
    </w:p>
    <w:p w14:paraId="424D44F1" w14:textId="77777777" w:rsidR="007969F2" w:rsidRDefault="007969F2" w:rsidP="00E81ABE">
      <w:pPr>
        <w:spacing w:after="0" w:line="240" w:lineRule="auto"/>
        <w:rPr>
          <w:rFonts w:eastAsiaTheme="minorEastAsia"/>
          <w:b/>
        </w:rPr>
      </w:pPr>
    </w:p>
    <w:p w14:paraId="295AB73B" w14:textId="77777777" w:rsidR="003A41A6" w:rsidRDefault="007969F2" w:rsidP="00A609C3">
      <w:pPr>
        <w:spacing w:after="0" w:line="240" w:lineRule="auto"/>
        <w:rPr>
          <w:rFonts w:eastAsiaTheme="minorEastAsia"/>
        </w:rPr>
      </w:pPr>
      <w:r w:rsidRPr="007969F2">
        <w:rPr>
          <w:rFonts w:eastAsiaTheme="minorEastAsia"/>
        </w:rPr>
        <w:t>3.</w:t>
      </w:r>
      <w:r>
        <w:rPr>
          <w:rFonts w:eastAsiaTheme="minorEastAsia"/>
        </w:rPr>
        <w:tab/>
      </w:r>
      <w:r w:rsidR="00442A22">
        <w:rPr>
          <w:rFonts w:eastAsiaTheme="minorEastAsia"/>
        </w:rPr>
        <w:t>Rätt lösning till homogen d.e.</w:t>
      </w:r>
      <w:r w:rsidR="00442A22">
        <w:rPr>
          <w:rFonts w:eastAsiaTheme="minorEastAsia"/>
        </w:rPr>
        <w:tab/>
      </w:r>
      <w:r w:rsidR="00442A22">
        <w:rPr>
          <w:rFonts w:eastAsiaTheme="minorEastAsia"/>
        </w:rPr>
        <w:tab/>
      </w:r>
      <w:r w:rsidR="00442A22">
        <w:rPr>
          <w:rFonts w:eastAsiaTheme="minorEastAsia"/>
        </w:rPr>
        <w:tab/>
      </w:r>
      <w:r w:rsidR="00442A22">
        <w:rPr>
          <w:rFonts w:eastAsiaTheme="minorEastAsia"/>
        </w:rPr>
        <w:tab/>
        <w:t>+1p</w:t>
      </w:r>
    </w:p>
    <w:p w14:paraId="18341892" w14:textId="77777777" w:rsidR="00C2098F" w:rsidRDefault="00C2098F" w:rsidP="00E81ABE">
      <w:pPr>
        <w:spacing w:after="0" w:line="240" w:lineRule="auto"/>
        <w:rPr>
          <w:rFonts w:eastAsiaTheme="minorEastAsia"/>
        </w:rPr>
      </w:pPr>
    </w:p>
    <w:p w14:paraId="219F4D1E" w14:textId="77777777" w:rsidR="00CA3CB6" w:rsidRDefault="00442A22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4.</w:t>
      </w:r>
      <w:r>
        <w:rPr>
          <w:rFonts w:eastAsiaTheme="minorEastAsia"/>
        </w:rPr>
        <w:tab/>
        <w:t>Gränserna ej analytiskt bestämda, eller visade i figur.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1p</w:t>
      </w:r>
    </w:p>
    <w:p w14:paraId="775E3496" w14:textId="77777777" w:rsidR="00442A22" w:rsidRPr="007D29DC" w:rsidRDefault="00442A22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Fel integrand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2p</w:t>
      </w:r>
    </w:p>
    <w:p w14:paraId="741463A3" w14:textId="77777777" w:rsidR="003A41A6" w:rsidRDefault="003A41A6" w:rsidP="00E81ABE">
      <w:pPr>
        <w:spacing w:after="0" w:line="240" w:lineRule="auto"/>
        <w:rPr>
          <w:rFonts w:eastAsiaTheme="minorEastAsia"/>
          <w:b/>
        </w:rPr>
      </w:pPr>
    </w:p>
    <w:p w14:paraId="4D3F5BE0" w14:textId="77777777" w:rsidR="003A41A6" w:rsidRPr="003A41A6" w:rsidRDefault="003A41A6" w:rsidP="00E81ABE">
      <w:pPr>
        <w:spacing w:after="0" w:line="240" w:lineRule="auto"/>
        <w:rPr>
          <w:rFonts w:eastAsiaTheme="minorEastAsia"/>
        </w:rPr>
      </w:pPr>
      <w:r w:rsidRPr="007969F2">
        <w:rPr>
          <w:rFonts w:eastAsiaTheme="minorEastAsia"/>
        </w:rPr>
        <w:t>5.</w:t>
      </w:r>
      <w:r>
        <w:rPr>
          <w:rFonts w:eastAsiaTheme="minorEastAsia"/>
          <w:b/>
        </w:rPr>
        <w:tab/>
      </w:r>
      <w:r w:rsidRPr="003A41A6">
        <w:rPr>
          <w:rFonts w:eastAsiaTheme="minorEastAsia"/>
        </w:rPr>
        <w:t>Fel vid bestämning av belopp</w:t>
      </w:r>
      <w:r w:rsidRPr="003A41A6">
        <w:rPr>
          <w:rFonts w:eastAsiaTheme="minorEastAsia"/>
        </w:rPr>
        <w:tab/>
      </w:r>
      <w:r w:rsidRPr="003A41A6">
        <w:rPr>
          <w:rFonts w:eastAsiaTheme="minorEastAsia"/>
        </w:rPr>
        <w:tab/>
      </w:r>
      <w:r w:rsidRPr="003A41A6">
        <w:rPr>
          <w:rFonts w:eastAsiaTheme="minorEastAsia"/>
        </w:rPr>
        <w:tab/>
      </w:r>
      <w:r w:rsidRPr="003A41A6">
        <w:rPr>
          <w:rFonts w:eastAsiaTheme="minorEastAsia"/>
        </w:rPr>
        <w:tab/>
      </w:r>
      <w:r>
        <w:rPr>
          <w:rFonts w:eastAsiaTheme="minorEastAsia"/>
        </w:rPr>
        <w:tab/>
      </w:r>
      <w:r w:rsidRPr="003A41A6">
        <w:rPr>
          <w:rFonts w:eastAsiaTheme="minorEastAsia"/>
        </w:rPr>
        <w:t>-1p</w:t>
      </w:r>
    </w:p>
    <w:p w14:paraId="12B47D5D" w14:textId="77777777" w:rsidR="003A41A6" w:rsidRPr="003A41A6" w:rsidRDefault="003A41A6" w:rsidP="00E81ABE">
      <w:pPr>
        <w:spacing w:after="0" w:line="240" w:lineRule="auto"/>
        <w:rPr>
          <w:rFonts w:eastAsiaTheme="minorEastAsia"/>
        </w:rPr>
      </w:pPr>
      <w:r w:rsidRPr="003A41A6">
        <w:rPr>
          <w:rFonts w:eastAsiaTheme="minorEastAsia"/>
        </w:rPr>
        <w:tab/>
        <w:t>Fel vid bestämning av argument</w:t>
      </w:r>
      <w:r w:rsidRPr="003A41A6">
        <w:rPr>
          <w:rFonts w:eastAsiaTheme="minorEastAsia"/>
        </w:rPr>
        <w:tab/>
      </w:r>
      <w:r w:rsidRPr="003A41A6">
        <w:rPr>
          <w:rFonts w:eastAsiaTheme="minorEastAsia"/>
        </w:rPr>
        <w:tab/>
      </w:r>
      <w:r w:rsidRPr="003A41A6">
        <w:rPr>
          <w:rFonts w:eastAsiaTheme="minorEastAsia"/>
        </w:rPr>
        <w:tab/>
      </w:r>
      <w:r w:rsidRPr="003A41A6">
        <w:rPr>
          <w:rFonts w:eastAsiaTheme="minorEastAsia"/>
        </w:rPr>
        <w:tab/>
        <w:t>-1p</w:t>
      </w:r>
    </w:p>
    <w:p w14:paraId="313A1C39" w14:textId="77777777" w:rsidR="003A41A6" w:rsidRDefault="003A41A6" w:rsidP="00E81ABE">
      <w:pPr>
        <w:spacing w:after="0" w:line="240" w:lineRule="auto"/>
        <w:rPr>
          <w:rFonts w:eastAsiaTheme="minorEastAsia"/>
        </w:rPr>
      </w:pPr>
      <w:r w:rsidRPr="003A41A6">
        <w:rPr>
          <w:rFonts w:eastAsiaTheme="minorEastAsia"/>
        </w:rPr>
        <w:tab/>
        <w:t>Korrekt för övrigt, men svarar med fler eller färre än fyra lösningar</w:t>
      </w:r>
      <w:r w:rsidRPr="003A41A6">
        <w:rPr>
          <w:rFonts w:eastAsiaTheme="minorEastAsia"/>
        </w:rPr>
        <w:tab/>
      </w:r>
      <w:r w:rsidRPr="003A41A6">
        <w:rPr>
          <w:rFonts w:eastAsiaTheme="minorEastAsia"/>
        </w:rPr>
        <w:tab/>
        <w:t>-1p</w:t>
      </w:r>
    </w:p>
    <w:p w14:paraId="1D597C78" w14:textId="77777777" w:rsidR="00442A22" w:rsidRDefault="00442A22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Påstår att </w:t>
      </w:r>
      <w:r w:rsidRPr="00442A22">
        <w:rPr>
          <w:rFonts w:eastAsiaTheme="minorEastAsia"/>
          <w:position w:val="-24"/>
        </w:rPr>
        <w:object w:dxaOrig="840" w:dyaOrig="620" w14:anchorId="42E4B388">
          <v:shape id="_x0000_i1173" type="#_x0000_t75" style="width:42.45pt;height:31.85pt" o:ole="">
            <v:imagedata r:id="rId295" o:title=""/>
          </v:shape>
          <o:OLEObject Type="Embed" ProgID="Equation.DSMT4" ShapeID="_x0000_i1173" DrawAspect="Content" ObjectID="_1653285046" r:id="rId296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CB3743">
        <w:rPr>
          <w:rFonts w:eastAsiaTheme="minorEastAsia"/>
        </w:rPr>
        <w:t>-1p</w:t>
      </w:r>
    </w:p>
    <w:p w14:paraId="0D08BF32" w14:textId="77777777" w:rsidR="003F1151" w:rsidRDefault="003F1151" w:rsidP="00E81ABE">
      <w:pPr>
        <w:spacing w:after="0" w:line="240" w:lineRule="auto"/>
        <w:rPr>
          <w:rFonts w:eastAsiaTheme="minorEastAsia"/>
        </w:rPr>
      </w:pPr>
    </w:p>
    <w:p w14:paraId="239B8C1A" w14:textId="77777777" w:rsidR="003F1151" w:rsidRDefault="003F1151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6.</w:t>
      </w:r>
      <w:r>
        <w:rPr>
          <w:rFonts w:eastAsiaTheme="minorEastAsia"/>
        </w:rPr>
        <w:tab/>
        <w:t xml:space="preserve">Fel konstant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1p</w:t>
      </w:r>
    </w:p>
    <w:p w14:paraId="215A77FF" w14:textId="22621997" w:rsidR="00E567C0" w:rsidRDefault="00E567C0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Konstant saknas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C50AD0">
        <w:rPr>
          <w:rFonts w:eastAsiaTheme="minorEastAsia"/>
        </w:rPr>
        <w:t>-</w:t>
      </w:r>
      <w:r>
        <w:rPr>
          <w:rFonts w:eastAsiaTheme="minorEastAsia"/>
        </w:rPr>
        <w:t>2p</w:t>
      </w:r>
    </w:p>
    <w:p w14:paraId="287C8787" w14:textId="344256D9" w:rsidR="00A72604" w:rsidRDefault="00A72604" w:rsidP="00A72604">
      <w:pPr>
        <w:spacing w:after="0" w:line="240" w:lineRule="auto"/>
        <w:ind w:firstLine="1304"/>
        <w:rPr>
          <w:rFonts w:eastAsiaTheme="minorEastAsia"/>
        </w:rPr>
      </w:pPr>
      <w:r>
        <w:rPr>
          <w:rFonts w:eastAsiaTheme="minorEastAsia"/>
        </w:rPr>
        <w:t xml:space="preserve">Felaktigt använd logaritmlag/felaktigt använd potenslag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2p</w:t>
      </w:r>
    </w:p>
    <w:p w14:paraId="26BA2E1B" w14:textId="77777777" w:rsidR="00E567C0" w:rsidRDefault="00E567C0" w:rsidP="00E81ABE">
      <w:pPr>
        <w:spacing w:after="0" w:line="240" w:lineRule="auto"/>
        <w:rPr>
          <w:rFonts w:eastAsiaTheme="minorEastAsia"/>
        </w:rPr>
      </w:pPr>
    </w:p>
    <w:p w14:paraId="44A5C289" w14:textId="77777777" w:rsidR="00DA18CD" w:rsidRDefault="00DA18CD" w:rsidP="00DA18CD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7.</w:t>
      </w:r>
      <w:r>
        <w:rPr>
          <w:rFonts w:eastAsiaTheme="minorEastAsia"/>
        </w:rPr>
        <w:tab/>
        <w:t>Fel enhet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1p</w:t>
      </w:r>
    </w:p>
    <w:p w14:paraId="4F878BB0" w14:textId="26E7423E" w:rsidR="00390C07" w:rsidRDefault="00DA18CD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Minskar med – 0,30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1p</w:t>
      </w:r>
    </w:p>
    <w:p w14:paraId="28C03AA8" w14:textId="77777777" w:rsidR="003F1151" w:rsidRDefault="003F1151" w:rsidP="00E81ABE">
      <w:pPr>
        <w:spacing w:after="0" w:line="240" w:lineRule="auto"/>
        <w:rPr>
          <w:rFonts w:eastAsiaTheme="minorEastAsia"/>
        </w:rPr>
      </w:pPr>
    </w:p>
    <w:p w14:paraId="7196F99F" w14:textId="77777777" w:rsidR="00DF0E0F" w:rsidRDefault="00DF0E0F" w:rsidP="00E81ABE">
      <w:pPr>
        <w:spacing w:after="0" w:line="240" w:lineRule="auto"/>
        <w:rPr>
          <w:rFonts w:eastAsiaTheme="minorEastAsia"/>
        </w:rPr>
      </w:pPr>
      <w:r w:rsidRPr="007969F2">
        <w:rPr>
          <w:rFonts w:eastAsiaTheme="minorEastAsia"/>
        </w:rPr>
        <w:t>8.</w:t>
      </w:r>
      <w:r w:rsidRPr="00DF0E0F">
        <w:rPr>
          <w:rFonts w:eastAsiaTheme="minorEastAsia"/>
          <w:b/>
        </w:rPr>
        <w:tab/>
      </w:r>
      <w:r w:rsidR="00390C07">
        <w:rPr>
          <w:rFonts w:eastAsiaTheme="minorEastAsia"/>
        </w:rPr>
        <w:t>k felaktigt bestämd</w:t>
      </w:r>
      <w:r w:rsidR="000336D2">
        <w:rPr>
          <w:rFonts w:eastAsiaTheme="minorEastAsia"/>
        </w:rPr>
        <w:t xml:space="preserve"> eller saknas. </w:t>
      </w:r>
      <w:r w:rsidRPr="00DF0E0F">
        <w:rPr>
          <w:rFonts w:eastAsiaTheme="minorEastAsia"/>
        </w:rPr>
        <w:tab/>
      </w:r>
      <w:r w:rsidRPr="00DF0E0F">
        <w:rPr>
          <w:rFonts w:eastAsiaTheme="minorEastAsia"/>
        </w:rPr>
        <w:tab/>
      </w:r>
      <w:r w:rsidRPr="00DF0E0F">
        <w:rPr>
          <w:rFonts w:eastAsiaTheme="minorEastAsia"/>
        </w:rPr>
        <w:tab/>
      </w:r>
      <w:r w:rsidRPr="00DF0E0F">
        <w:rPr>
          <w:rFonts w:eastAsiaTheme="minorEastAsia"/>
        </w:rPr>
        <w:tab/>
        <w:t>-1p</w:t>
      </w:r>
    </w:p>
    <w:p w14:paraId="47F34A9D" w14:textId="77777777" w:rsidR="000336D2" w:rsidRDefault="000336D2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Korrekt uppställt ekvationssystem (4 ekv, 4 obekanta)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+1p</w:t>
      </w:r>
    </w:p>
    <w:p w14:paraId="5B823AA1" w14:textId="77777777" w:rsidR="00C50AD0" w:rsidRDefault="00C50AD0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Rätt polynom, men svarar på fel form (t.ex. </w:t>
      </w:r>
      <w:r w:rsidRPr="0087412A">
        <w:rPr>
          <w:position w:val="-10"/>
        </w:rPr>
        <w:object w:dxaOrig="2420" w:dyaOrig="360" w14:anchorId="5AC83030">
          <v:shape id="_x0000_i1174" type="#_x0000_t75" style="width:121.25pt;height:18.2pt" o:ole="">
            <v:imagedata r:id="rId297" o:title=""/>
          </v:shape>
          <o:OLEObject Type="Embed" ProgID="Equation.DSMT4" ShapeID="_x0000_i1174" DrawAspect="Content" ObjectID="_1653285047" r:id="rId298"/>
        </w:object>
      </w:r>
      <w:r>
        <w:rPr>
          <w:rFonts w:eastAsiaTheme="minorEastAsia"/>
        </w:rPr>
        <w:t>)</w:t>
      </w:r>
      <w:r>
        <w:rPr>
          <w:rFonts w:eastAsiaTheme="minorEastAsia"/>
        </w:rPr>
        <w:tab/>
      </w:r>
      <w:r>
        <w:rPr>
          <w:rFonts w:eastAsiaTheme="minorEastAsia"/>
        </w:rPr>
        <w:tab/>
        <w:t>-1p</w:t>
      </w:r>
    </w:p>
    <w:p w14:paraId="2E102B46" w14:textId="77777777" w:rsidR="001177DB" w:rsidRDefault="001177DB" w:rsidP="00E81ABE">
      <w:pPr>
        <w:spacing w:after="0" w:line="240" w:lineRule="auto"/>
        <w:rPr>
          <w:rFonts w:eastAsiaTheme="minorEastAsia"/>
        </w:rPr>
      </w:pPr>
    </w:p>
    <w:p w14:paraId="30BB476F" w14:textId="77777777" w:rsidR="008E742C" w:rsidRDefault="008E742C" w:rsidP="008E742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9.</w:t>
      </w:r>
      <w:r>
        <w:rPr>
          <w:rFonts w:eastAsiaTheme="minorEastAsia"/>
        </w:rPr>
        <w:tab/>
        <w:t>Korrekt primitiv funktion, men C ej bestämd/felaktigt bestämd</w:t>
      </w:r>
      <w:r>
        <w:rPr>
          <w:rFonts w:eastAsiaTheme="minorEastAsia"/>
        </w:rPr>
        <w:tab/>
      </w:r>
      <w:r>
        <w:rPr>
          <w:rFonts w:eastAsiaTheme="minorEastAsia"/>
        </w:rPr>
        <w:tab/>
        <w:t>+1p</w:t>
      </w:r>
    </w:p>
    <w:p w14:paraId="1BB02898" w14:textId="77777777" w:rsidR="008E742C" w:rsidRDefault="008E742C" w:rsidP="008E742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Fel primitiv funktion med två konstanter Cx+D.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2p</w:t>
      </w:r>
    </w:p>
    <w:p w14:paraId="61E3AB75" w14:textId="77777777" w:rsidR="008E742C" w:rsidRDefault="008E742C" w:rsidP="00E81ABE">
      <w:pPr>
        <w:spacing w:after="0" w:line="240" w:lineRule="auto"/>
        <w:rPr>
          <w:rFonts w:eastAsiaTheme="minorEastAsia"/>
        </w:rPr>
      </w:pPr>
    </w:p>
    <w:p w14:paraId="3D58EEC7" w14:textId="50121CB2" w:rsidR="001177DB" w:rsidRDefault="008E742C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10</w:t>
      </w:r>
      <w:r w:rsidR="000336D2">
        <w:rPr>
          <w:rFonts w:eastAsiaTheme="minorEastAsia"/>
        </w:rPr>
        <w:t>.</w:t>
      </w:r>
      <w:r w:rsidR="000336D2">
        <w:rPr>
          <w:rFonts w:eastAsiaTheme="minorEastAsia"/>
        </w:rPr>
        <w:tab/>
        <w:t xml:space="preserve">Fel konstantbestämning </w:t>
      </w:r>
      <w:r w:rsidR="000336D2">
        <w:rPr>
          <w:rFonts w:eastAsiaTheme="minorEastAsia"/>
        </w:rPr>
        <w:tab/>
      </w:r>
      <w:r w:rsidR="000336D2">
        <w:rPr>
          <w:rFonts w:eastAsiaTheme="minorEastAsia"/>
        </w:rPr>
        <w:tab/>
      </w:r>
      <w:r w:rsidR="000336D2">
        <w:rPr>
          <w:rFonts w:eastAsiaTheme="minorEastAsia"/>
        </w:rPr>
        <w:tab/>
      </w:r>
      <w:r w:rsidR="000336D2">
        <w:rPr>
          <w:rFonts w:eastAsiaTheme="minorEastAsia"/>
        </w:rPr>
        <w:tab/>
      </w:r>
      <w:r w:rsidR="000336D2">
        <w:rPr>
          <w:rFonts w:eastAsiaTheme="minorEastAsia"/>
        </w:rPr>
        <w:tab/>
        <w:t>-1p</w:t>
      </w:r>
    </w:p>
    <w:p w14:paraId="17CD13AC" w14:textId="77777777" w:rsidR="000336D2" w:rsidRDefault="000336D2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C50AD0">
        <w:rPr>
          <w:rFonts w:eastAsiaTheme="minorEastAsia"/>
        </w:rPr>
        <w:t>Fel lösning homogen d.e.</w:t>
      </w:r>
      <w:r w:rsidR="00C50AD0">
        <w:rPr>
          <w:rFonts w:eastAsiaTheme="minorEastAsia"/>
        </w:rPr>
        <w:tab/>
      </w:r>
      <w:r w:rsidR="00C50AD0">
        <w:rPr>
          <w:rFonts w:eastAsiaTheme="minorEastAsia"/>
        </w:rPr>
        <w:tab/>
      </w:r>
      <w:r w:rsidR="00C50AD0">
        <w:rPr>
          <w:rFonts w:eastAsiaTheme="minorEastAsia"/>
        </w:rPr>
        <w:tab/>
      </w:r>
      <w:r w:rsidR="00C50AD0">
        <w:rPr>
          <w:rFonts w:eastAsiaTheme="minorEastAsia"/>
        </w:rPr>
        <w:tab/>
      </w:r>
      <w:r w:rsidR="00C50AD0">
        <w:rPr>
          <w:rFonts w:eastAsiaTheme="minorEastAsia"/>
        </w:rPr>
        <w:tab/>
        <w:t>-1p</w:t>
      </w:r>
    </w:p>
    <w:p w14:paraId="31787CFC" w14:textId="77777777" w:rsidR="00C50AD0" w:rsidRDefault="00C50AD0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Fel lösning inhomogen d.e.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1p</w:t>
      </w:r>
    </w:p>
    <w:p w14:paraId="765F9EAB" w14:textId="77777777" w:rsidR="00C64B9D" w:rsidRDefault="00C64B9D" w:rsidP="00E81ABE">
      <w:pPr>
        <w:spacing w:after="0" w:line="240" w:lineRule="auto"/>
        <w:rPr>
          <w:rFonts w:eastAsiaTheme="minorEastAsia"/>
        </w:rPr>
      </w:pPr>
    </w:p>
    <w:p w14:paraId="4B5BF569" w14:textId="77777777" w:rsidR="00FB77E5" w:rsidRDefault="00FB77E5" w:rsidP="00E81ABE">
      <w:pPr>
        <w:spacing w:after="0" w:line="240" w:lineRule="auto"/>
        <w:rPr>
          <w:rFonts w:eastAsiaTheme="minorEastAsia"/>
        </w:rPr>
      </w:pPr>
    </w:p>
    <w:p w14:paraId="21E289A6" w14:textId="77777777" w:rsidR="00FB77E5" w:rsidRDefault="00FB77E5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11.</w:t>
      </w:r>
      <w:r>
        <w:rPr>
          <w:rFonts w:eastAsiaTheme="minorEastAsia"/>
        </w:rPr>
        <w:tab/>
        <w:t>y(t) korrekt beräknad (även konstanten)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+2p</w:t>
      </w:r>
    </w:p>
    <w:p w14:paraId="0AC76A3E" w14:textId="77777777" w:rsidR="00054F07" w:rsidRDefault="00054F07" w:rsidP="00E81ABE">
      <w:pPr>
        <w:spacing w:after="0" w:line="240" w:lineRule="auto"/>
        <w:rPr>
          <w:rFonts w:eastAsiaTheme="minorEastAsia"/>
        </w:rPr>
      </w:pPr>
    </w:p>
    <w:p w14:paraId="1F438433" w14:textId="77777777" w:rsidR="001177DB" w:rsidRPr="00C2098F" w:rsidRDefault="00054F07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12.</w:t>
      </w:r>
      <w:r>
        <w:rPr>
          <w:rFonts w:eastAsiaTheme="minorEastAsia"/>
        </w:rPr>
        <w:tab/>
        <w:t>En i grunden korrekt härledning med oklarhet/dålig motivering i något enstaka led</w:t>
      </w:r>
      <w:r>
        <w:rPr>
          <w:rFonts w:eastAsiaTheme="minorEastAsia"/>
        </w:rPr>
        <w:tab/>
        <w:t>-1p</w:t>
      </w:r>
    </w:p>
    <w:sectPr w:rsidR="001177DB" w:rsidRPr="00C2098F" w:rsidSect="0099460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6E17650" w14:textId="77777777" w:rsidR="00040713" w:rsidRDefault="00040713" w:rsidP="00687402">
      <w:pPr>
        <w:spacing w:after="0" w:line="240" w:lineRule="auto"/>
      </w:pPr>
      <w:r>
        <w:separator/>
      </w:r>
    </w:p>
  </w:endnote>
  <w:endnote w:type="continuationSeparator" w:id="0">
    <w:p w14:paraId="7DABB3B8" w14:textId="77777777" w:rsidR="00040713" w:rsidRDefault="00040713" w:rsidP="006874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7E0681E" w14:textId="77777777" w:rsidR="00040713" w:rsidRDefault="00040713" w:rsidP="00687402">
      <w:pPr>
        <w:spacing w:after="0" w:line="240" w:lineRule="auto"/>
      </w:pPr>
      <w:r>
        <w:separator/>
      </w:r>
    </w:p>
  </w:footnote>
  <w:footnote w:type="continuationSeparator" w:id="0">
    <w:p w14:paraId="721EE247" w14:textId="77777777" w:rsidR="00040713" w:rsidRDefault="00040713" w:rsidP="0068740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250AD"/>
    <w:multiLevelType w:val="hybridMultilevel"/>
    <w:tmpl w:val="33A6E71A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483950"/>
    <w:multiLevelType w:val="hybridMultilevel"/>
    <w:tmpl w:val="E24AB62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0C6F30"/>
    <w:multiLevelType w:val="hybridMultilevel"/>
    <w:tmpl w:val="BE7ADA5A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885F20"/>
    <w:multiLevelType w:val="hybridMultilevel"/>
    <w:tmpl w:val="32EE3FE2"/>
    <w:lvl w:ilvl="0" w:tplc="0F98984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4C4EBE"/>
    <w:multiLevelType w:val="hybridMultilevel"/>
    <w:tmpl w:val="242E7802"/>
    <w:lvl w:ilvl="0" w:tplc="041D0019">
      <w:start w:val="1"/>
      <w:numFmt w:val="lowerLetter"/>
      <w:lvlText w:val="%1."/>
      <w:lvlJc w:val="left"/>
      <w:pPr>
        <w:ind w:left="1440" w:hanging="360"/>
      </w:pPr>
    </w:lvl>
    <w:lvl w:ilvl="1" w:tplc="041D0019" w:tentative="1">
      <w:start w:val="1"/>
      <w:numFmt w:val="lowerLetter"/>
      <w:lvlText w:val="%2."/>
      <w:lvlJc w:val="left"/>
      <w:pPr>
        <w:ind w:left="2160" w:hanging="360"/>
      </w:pPr>
    </w:lvl>
    <w:lvl w:ilvl="2" w:tplc="041D001B" w:tentative="1">
      <w:start w:val="1"/>
      <w:numFmt w:val="lowerRoman"/>
      <w:lvlText w:val="%3."/>
      <w:lvlJc w:val="right"/>
      <w:pPr>
        <w:ind w:left="2880" w:hanging="180"/>
      </w:pPr>
    </w:lvl>
    <w:lvl w:ilvl="3" w:tplc="041D000F" w:tentative="1">
      <w:start w:val="1"/>
      <w:numFmt w:val="decimal"/>
      <w:lvlText w:val="%4."/>
      <w:lvlJc w:val="left"/>
      <w:pPr>
        <w:ind w:left="3600" w:hanging="360"/>
      </w:pPr>
    </w:lvl>
    <w:lvl w:ilvl="4" w:tplc="041D0019" w:tentative="1">
      <w:start w:val="1"/>
      <w:numFmt w:val="lowerLetter"/>
      <w:lvlText w:val="%5."/>
      <w:lvlJc w:val="left"/>
      <w:pPr>
        <w:ind w:left="4320" w:hanging="360"/>
      </w:pPr>
    </w:lvl>
    <w:lvl w:ilvl="5" w:tplc="041D001B" w:tentative="1">
      <w:start w:val="1"/>
      <w:numFmt w:val="lowerRoman"/>
      <w:lvlText w:val="%6."/>
      <w:lvlJc w:val="right"/>
      <w:pPr>
        <w:ind w:left="5040" w:hanging="180"/>
      </w:pPr>
    </w:lvl>
    <w:lvl w:ilvl="6" w:tplc="041D000F" w:tentative="1">
      <w:start w:val="1"/>
      <w:numFmt w:val="decimal"/>
      <w:lvlText w:val="%7."/>
      <w:lvlJc w:val="left"/>
      <w:pPr>
        <w:ind w:left="5760" w:hanging="360"/>
      </w:pPr>
    </w:lvl>
    <w:lvl w:ilvl="7" w:tplc="041D0019" w:tentative="1">
      <w:start w:val="1"/>
      <w:numFmt w:val="lowerLetter"/>
      <w:lvlText w:val="%8."/>
      <w:lvlJc w:val="left"/>
      <w:pPr>
        <w:ind w:left="6480" w:hanging="360"/>
      </w:pPr>
    </w:lvl>
    <w:lvl w:ilvl="8" w:tplc="041D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07856E1"/>
    <w:multiLevelType w:val="hybridMultilevel"/>
    <w:tmpl w:val="BCA82B90"/>
    <w:lvl w:ilvl="0" w:tplc="6EBA490C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789" w:hanging="360"/>
      </w:pPr>
    </w:lvl>
    <w:lvl w:ilvl="2" w:tplc="041D001B" w:tentative="1">
      <w:start w:val="1"/>
      <w:numFmt w:val="lowerRoman"/>
      <w:lvlText w:val="%3."/>
      <w:lvlJc w:val="right"/>
      <w:pPr>
        <w:ind w:left="2509" w:hanging="180"/>
      </w:pPr>
    </w:lvl>
    <w:lvl w:ilvl="3" w:tplc="041D000F" w:tentative="1">
      <w:start w:val="1"/>
      <w:numFmt w:val="decimal"/>
      <w:lvlText w:val="%4."/>
      <w:lvlJc w:val="left"/>
      <w:pPr>
        <w:ind w:left="3229" w:hanging="360"/>
      </w:pPr>
    </w:lvl>
    <w:lvl w:ilvl="4" w:tplc="041D0019" w:tentative="1">
      <w:start w:val="1"/>
      <w:numFmt w:val="lowerLetter"/>
      <w:lvlText w:val="%5."/>
      <w:lvlJc w:val="left"/>
      <w:pPr>
        <w:ind w:left="3949" w:hanging="360"/>
      </w:pPr>
    </w:lvl>
    <w:lvl w:ilvl="5" w:tplc="041D001B" w:tentative="1">
      <w:start w:val="1"/>
      <w:numFmt w:val="lowerRoman"/>
      <w:lvlText w:val="%6."/>
      <w:lvlJc w:val="right"/>
      <w:pPr>
        <w:ind w:left="4669" w:hanging="180"/>
      </w:pPr>
    </w:lvl>
    <w:lvl w:ilvl="6" w:tplc="041D000F" w:tentative="1">
      <w:start w:val="1"/>
      <w:numFmt w:val="decimal"/>
      <w:lvlText w:val="%7."/>
      <w:lvlJc w:val="left"/>
      <w:pPr>
        <w:ind w:left="5389" w:hanging="360"/>
      </w:pPr>
    </w:lvl>
    <w:lvl w:ilvl="7" w:tplc="041D0019" w:tentative="1">
      <w:start w:val="1"/>
      <w:numFmt w:val="lowerLetter"/>
      <w:lvlText w:val="%8."/>
      <w:lvlJc w:val="left"/>
      <w:pPr>
        <w:ind w:left="6109" w:hanging="360"/>
      </w:pPr>
    </w:lvl>
    <w:lvl w:ilvl="8" w:tplc="041D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34CC45FF"/>
    <w:multiLevelType w:val="hybridMultilevel"/>
    <w:tmpl w:val="AB86A5BA"/>
    <w:lvl w:ilvl="0" w:tplc="041D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DB1592"/>
    <w:multiLevelType w:val="hybridMultilevel"/>
    <w:tmpl w:val="CC52EDEE"/>
    <w:lvl w:ilvl="0" w:tplc="5ADAB97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F263AB"/>
    <w:multiLevelType w:val="hybridMultilevel"/>
    <w:tmpl w:val="F1CE0A66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BE77D2"/>
    <w:multiLevelType w:val="hybridMultilevel"/>
    <w:tmpl w:val="0B3C67AC"/>
    <w:lvl w:ilvl="0" w:tplc="041D0019">
      <w:start w:val="1"/>
      <w:numFmt w:val="lowerLetter"/>
      <w:lvlText w:val="%1."/>
      <w:lvlJc w:val="left"/>
      <w:pPr>
        <w:ind w:left="1440" w:hanging="360"/>
      </w:pPr>
    </w:lvl>
    <w:lvl w:ilvl="1" w:tplc="041D0019" w:tentative="1">
      <w:start w:val="1"/>
      <w:numFmt w:val="lowerLetter"/>
      <w:lvlText w:val="%2."/>
      <w:lvlJc w:val="left"/>
      <w:pPr>
        <w:ind w:left="2160" w:hanging="360"/>
      </w:pPr>
    </w:lvl>
    <w:lvl w:ilvl="2" w:tplc="041D001B" w:tentative="1">
      <w:start w:val="1"/>
      <w:numFmt w:val="lowerRoman"/>
      <w:lvlText w:val="%3."/>
      <w:lvlJc w:val="right"/>
      <w:pPr>
        <w:ind w:left="2880" w:hanging="180"/>
      </w:pPr>
    </w:lvl>
    <w:lvl w:ilvl="3" w:tplc="041D000F" w:tentative="1">
      <w:start w:val="1"/>
      <w:numFmt w:val="decimal"/>
      <w:lvlText w:val="%4."/>
      <w:lvlJc w:val="left"/>
      <w:pPr>
        <w:ind w:left="3600" w:hanging="360"/>
      </w:pPr>
    </w:lvl>
    <w:lvl w:ilvl="4" w:tplc="041D0019" w:tentative="1">
      <w:start w:val="1"/>
      <w:numFmt w:val="lowerLetter"/>
      <w:lvlText w:val="%5."/>
      <w:lvlJc w:val="left"/>
      <w:pPr>
        <w:ind w:left="4320" w:hanging="360"/>
      </w:pPr>
    </w:lvl>
    <w:lvl w:ilvl="5" w:tplc="041D001B" w:tentative="1">
      <w:start w:val="1"/>
      <w:numFmt w:val="lowerRoman"/>
      <w:lvlText w:val="%6."/>
      <w:lvlJc w:val="right"/>
      <w:pPr>
        <w:ind w:left="5040" w:hanging="180"/>
      </w:pPr>
    </w:lvl>
    <w:lvl w:ilvl="6" w:tplc="041D000F" w:tentative="1">
      <w:start w:val="1"/>
      <w:numFmt w:val="decimal"/>
      <w:lvlText w:val="%7."/>
      <w:lvlJc w:val="left"/>
      <w:pPr>
        <w:ind w:left="5760" w:hanging="360"/>
      </w:pPr>
    </w:lvl>
    <w:lvl w:ilvl="7" w:tplc="041D0019" w:tentative="1">
      <w:start w:val="1"/>
      <w:numFmt w:val="lowerLetter"/>
      <w:lvlText w:val="%8."/>
      <w:lvlJc w:val="left"/>
      <w:pPr>
        <w:ind w:left="6480" w:hanging="360"/>
      </w:pPr>
    </w:lvl>
    <w:lvl w:ilvl="8" w:tplc="041D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01452CF"/>
    <w:multiLevelType w:val="hybridMultilevel"/>
    <w:tmpl w:val="C10A224A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79949A1"/>
    <w:multiLevelType w:val="hybridMultilevel"/>
    <w:tmpl w:val="DCC63BDE"/>
    <w:lvl w:ilvl="0" w:tplc="9552013C">
      <w:start w:val="1"/>
      <w:numFmt w:val="decimal"/>
      <w:lvlText w:val="%1."/>
      <w:lvlJc w:val="left"/>
      <w:pPr>
        <w:ind w:left="828" w:hanging="468"/>
      </w:pPr>
      <w:rPr>
        <w:rFonts w:hint="default"/>
        <w:b w:val="0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6F471E6"/>
    <w:multiLevelType w:val="hybridMultilevel"/>
    <w:tmpl w:val="940288B2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E6398A"/>
    <w:multiLevelType w:val="hybridMultilevel"/>
    <w:tmpl w:val="B756DF48"/>
    <w:lvl w:ilvl="0" w:tplc="5AD0620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D0019">
      <w:start w:val="1"/>
      <w:numFmt w:val="lowerLetter"/>
      <w:lvlText w:val="%2."/>
      <w:lvlJc w:val="left"/>
      <w:pPr>
        <w:ind w:left="1789" w:hanging="360"/>
      </w:pPr>
    </w:lvl>
    <w:lvl w:ilvl="2" w:tplc="041D001B" w:tentative="1">
      <w:start w:val="1"/>
      <w:numFmt w:val="lowerRoman"/>
      <w:lvlText w:val="%3."/>
      <w:lvlJc w:val="right"/>
      <w:pPr>
        <w:ind w:left="2509" w:hanging="180"/>
      </w:pPr>
    </w:lvl>
    <w:lvl w:ilvl="3" w:tplc="041D000F" w:tentative="1">
      <w:start w:val="1"/>
      <w:numFmt w:val="decimal"/>
      <w:lvlText w:val="%4."/>
      <w:lvlJc w:val="left"/>
      <w:pPr>
        <w:ind w:left="3229" w:hanging="360"/>
      </w:pPr>
    </w:lvl>
    <w:lvl w:ilvl="4" w:tplc="041D0019" w:tentative="1">
      <w:start w:val="1"/>
      <w:numFmt w:val="lowerLetter"/>
      <w:lvlText w:val="%5."/>
      <w:lvlJc w:val="left"/>
      <w:pPr>
        <w:ind w:left="3949" w:hanging="360"/>
      </w:pPr>
    </w:lvl>
    <w:lvl w:ilvl="5" w:tplc="041D001B" w:tentative="1">
      <w:start w:val="1"/>
      <w:numFmt w:val="lowerRoman"/>
      <w:lvlText w:val="%6."/>
      <w:lvlJc w:val="right"/>
      <w:pPr>
        <w:ind w:left="4669" w:hanging="180"/>
      </w:pPr>
    </w:lvl>
    <w:lvl w:ilvl="6" w:tplc="041D000F" w:tentative="1">
      <w:start w:val="1"/>
      <w:numFmt w:val="decimal"/>
      <w:lvlText w:val="%7."/>
      <w:lvlJc w:val="left"/>
      <w:pPr>
        <w:ind w:left="5389" w:hanging="360"/>
      </w:pPr>
    </w:lvl>
    <w:lvl w:ilvl="7" w:tplc="041D0019" w:tentative="1">
      <w:start w:val="1"/>
      <w:numFmt w:val="lowerLetter"/>
      <w:lvlText w:val="%8."/>
      <w:lvlJc w:val="left"/>
      <w:pPr>
        <w:ind w:left="6109" w:hanging="360"/>
      </w:pPr>
    </w:lvl>
    <w:lvl w:ilvl="8" w:tplc="041D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BF2015E"/>
    <w:multiLevelType w:val="singleLevel"/>
    <w:tmpl w:val="660688C4"/>
    <w:lvl w:ilvl="0">
      <w:start w:val="1"/>
      <w:numFmt w:val="decimal"/>
      <w:lvlText w:val="%1."/>
      <w:lvlJc w:val="left"/>
      <w:pPr>
        <w:ind w:left="1212" w:hanging="360"/>
      </w:pPr>
      <w:rPr>
        <w:rFonts w:hint="default"/>
        <w:b/>
        <w:color w:val="auto"/>
        <w:sz w:val="26"/>
        <w:szCs w:val="26"/>
      </w:rPr>
    </w:lvl>
  </w:abstractNum>
  <w:abstractNum w:abstractNumId="15" w15:restartNumberingAfterBreak="0">
    <w:nsid w:val="6F567E60"/>
    <w:multiLevelType w:val="hybridMultilevel"/>
    <w:tmpl w:val="EC90F260"/>
    <w:lvl w:ilvl="0" w:tplc="041D0001">
      <w:start w:val="1"/>
      <w:numFmt w:val="bullet"/>
      <w:lvlText w:val=""/>
      <w:lvlJc w:val="left"/>
      <w:pPr>
        <w:ind w:left="2024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16" w15:restartNumberingAfterBreak="0">
    <w:nsid w:val="728B0D80"/>
    <w:multiLevelType w:val="hybridMultilevel"/>
    <w:tmpl w:val="68E45D48"/>
    <w:lvl w:ilvl="0" w:tplc="5C5CA2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D0019">
      <w:start w:val="1"/>
      <w:numFmt w:val="lowerLetter"/>
      <w:lvlText w:val="%2."/>
      <w:lvlJc w:val="left"/>
      <w:pPr>
        <w:ind w:left="1789" w:hanging="360"/>
      </w:pPr>
    </w:lvl>
    <w:lvl w:ilvl="2" w:tplc="041D001B" w:tentative="1">
      <w:start w:val="1"/>
      <w:numFmt w:val="lowerRoman"/>
      <w:lvlText w:val="%3."/>
      <w:lvlJc w:val="right"/>
      <w:pPr>
        <w:ind w:left="2509" w:hanging="180"/>
      </w:pPr>
    </w:lvl>
    <w:lvl w:ilvl="3" w:tplc="041D000F" w:tentative="1">
      <w:start w:val="1"/>
      <w:numFmt w:val="decimal"/>
      <w:lvlText w:val="%4."/>
      <w:lvlJc w:val="left"/>
      <w:pPr>
        <w:ind w:left="3229" w:hanging="360"/>
      </w:pPr>
    </w:lvl>
    <w:lvl w:ilvl="4" w:tplc="041D0019" w:tentative="1">
      <w:start w:val="1"/>
      <w:numFmt w:val="lowerLetter"/>
      <w:lvlText w:val="%5."/>
      <w:lvlJc w:val="left"/>
      <w:pPr>
        <w:ind w:left="3949" w:hanging="360"/>
      </w:pPr>
    </w:lvl>
    <w:lvl w:ilvl="5" w:tplc="041D001B" w:tentative="1">
      <w:start w:val="1"/>
      <w:numFmt w:val="lowerRoman"/>
      <w:lvlText w:val="%6."/>
      <w:lvlJc w:val="right"/>
      <w:pPr>
        <w:ind w:left="4669" w:hanging="180"/>
      </w:pPr>
    </w:lvl>
    <w:lvl w:ilvl="6" w:tplc="041D000F" w:tentative="1">
      <w:start w:val="1"/>
      <w:numFmt w:val="decimal"/>
      <w:lvlText w:val="%7."/>
      <w:lvlJc w:val="left"/>
      <w:pPr>
        <w:ind w:left="5389" w:hanging="360"/>
      </w:pPr>
    </w:lvl>
    <w:lvl w:ilvl="7" w:tplc="041D0019" w:tentative="1">
      <w:start w:val="1"/>
      <w:numFmt w:val="lowerLetter"/>
      <w:lvlText w:val="%8."/>
      <w:lvlJc w:val="left"/>
      <w:pPr>
        <w:ind w:left="6109" w:hanging="360"/>
      </w:pPr>
    </w:lvl>
    <w:lvl w:ilvl="8" w:tplc="041D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7CDB3C76"/>
    <w:multiLevelType w:val="hybridMultilevel"/>
    <w:tmpl w:val="066216EC"/>
    <w:lvl w:ilvl="0" w:tplc="CBEEFB4C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7"/>
  </w:num>
  <w:num w:numId="3">
    <w:abstractNumId w:val="6"/>
  </w:num>
  <w:num w:numId="4">
    <w:abstractNumId w:val="8"/>
  </w:num>
  <w:num w:numId="5">
    <w:abstractNumId w:val="5"/>
  </w:num>
  <w:num w:numId="6">
    <w:abstractNumId w:val="13"/>
  </w:num>
  <w:num w:numId="7">
    <w:abstractNumId w:val="4"/>
  </w:num>
  <w:num w:numId="8">
    <w:abstractNumId w:val="16"/>
  </w:num>
  <w:num w:numId="9">
    <w:abstractNumId w:val="9"/>
  </w:num>
  <w:num w:numId="10">
    <w:abstractNumId w:val="7"/>
  </w:num>
  <w:num w:numId="11">
    <w:abstractNumId w:val="3"/>
  </w:num>
  <w:num w:numId="12">
    <w:abstractNumId w:val="1"/>
  </w:num>
  <w:num w:numId="13">
    <w:abstractNumId w:val="14"/>
  </w:num>
  <w:num w:numId="14">
    <w:abstractNumId w:val="12"/>
  </w:num>
  <w:num w:numId="15">
    <w:abstractNumId w:val="10"/>
  </w:num>
  <w:num w:numId="16">
    <w:abstractNumId w:val="11"/>
  </w:num>
  <w:num w:numId="17">
    <w:abstractNumId w:val="2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9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4E8A"/>
    <w:rsid w:val="0000054F"/>
    <w:rsid w:val="00001EBB"/>
    <w:rsid w:val="00004035"/>
    <w:rsid w:val="000040AD"/>
    <w:rsid w:val="00012EE8"/>
    <w:rsid w:val="00013364"/>
    <w:rsid w:val="00013D74"/>
    <w:rsid w:val="0001759F"/>
    <w:rsid w:val="000237E3"/>
    <w:rsid w:val="000246C8"/>
    <w:rsid w:val="000275BC"/>
    <w:rsid w:val="00032348"/>
    <w:rsid w:val="000336D2"/>
    <w:rsid w:val="00040713"/>
    <w:rsid w:val="00047D1C"/>
    <w:rsid w:val="000509D3"/>
    <w:rsid w:val="00054F07"/>
    <w:rsid w:val="0006348E"/>
    <w:rsid w:val="00064B7B"/>
    <w:rsid w:val="00065599"/>
    <w:rsid w:val="0008405D"/>
    <w:rsid w:val="000A610F"/>
    <w:rsid w:val="000B01DD"/>
    <w:rsid w:val="000B4EB4"/>
    <w:rsid w:val="000C69B4"/>
    <w:rsid w:val="000D1728"/>
    <w:rsid w:val="000D37F8"/>
    <w:rsid w:val="000D626A"/>
    <w:rsid w:val="000E49B7"/>
    <w:rsid w:val="000E59E7"/>
    <w:rsid w:val="000E64FB"/>
    <w:rsid w:val="000E68A6"/>
    <w:rsid w:val="000F43D5"/>
    <w:rsid w:val="000F49FB"/>
    <w:rsid w:val="000F709C"/>
    <w:rsid w:val="001177DB"/>
    <w:rsid w:val="0013559F"/>
    <w:rsid w:val="0014101D"/>
    <w:rsid w:val="0014136C"/>
    <w:rsid w:val="00141779"/>
    <w:rsid w:val="00142794"/>
    <w:rsid w:val="00143A46"/>
    <w:rsid w:val="00145518"/>
    <w:rsid w:val="00150256"/>
    <w:rsid w:val="00173A82"/>
    <w:rsid w:val="00175458"/>
    <w:rsid w:val="00180A3B"/>
    <w:rsid w:val="001853CD"/>
    <w:rsid w:val="00191D04"/>
    <w:rsid w:val="0019409B"/>
    <w:rsid w:val="001968A7"/>
    <w:rsid w:val="001B7306"/>
    <w:rsid w:val="001C1B69"/>
    <w:rsid w:val="001C3D0C"/>
    <w:rsid w:val="001C68AC"/>
    <w:rsid w:val="001C77BF"/>
    <w:rsid w:val="001D06C4"/>
    <w:rsid w:val="001D338C"/>
    <w:rsid w:val="001D47AC"/>
    <w:rsid w:val="001D4B6C"/>
    <w:rsid w:val="001D5039"/>
    <w:rsid w:val="001E308A"/>
    <w:rsid w:val="001F26E3"/>
    <w:rsid w:val="001F5631"/>
    <w:rsid w:val="00202425"/>
    <w:rsid w:val="00210AD4"/>
    <w:rsid w:val="002151CE"/>
    <w:rsid w:val="00217C2F"/>
    <w:rsid w:val="0023232E"/>
    <w:rsid w:val="00235311"/>
    <w:rsid w:val="0024016B"/>
    <w:rsid w:val="00243E1B"/>
    <w:rsid w:val="00245387"/>
    <w:rsid w:val="0025458B"/>
    <w:rsid w:val="00262FAD"/>
    <w:rsid w:val="0026504C"/>
    <w:rsid w:val="002806CD"/>
    <w:rsid w:val="0028516F"/>
    <w:rsid w:val="002A5831"/>
    <w:rsid w:val="002A66FE"/>
    <w:rsid w:val="002B6A1C"/>
    <w:rsid w:val="002D1BE7"/>
    <w:rsid w:val="002D5D79"/>
    <w:rsid w:val="002D7AD0"/>
    <w:rsid w:val="002E0CEB"/>
    <w:rsid w:val="002E1427"/>
    <w:rsid w:val="002E1AD8"/>
    <w:rsid w:val="002E1E32"/>
    <w:rsid w:val="002F31DB"/>
    <w:rsid w:val="003017B7"/>
    <w:rsid w:val="00306799"/>
    <w:rsid w:val="00306FE4"/>
    <w:rsid w:val="003073D1"/>
    <w:rsid w:val="00307FC5"/>
    <w:rsid w:val="00315F19"/>
    <w:rsid w:val="0031600F"/>
    <w:rsid w:val="003267AA"/>
    <w:rsid w:val="00336033"/>
    <w:rsid w:val="00340542"/>
    <w:rsid w:val="00340F8A"/>
    <w:rsid w:val="00353FB0"/>
    <w:rsid w:val="00354C5F"/>
    <w:rsid w:val="00357A7D"/>
    <w:rsid w:val="00357C00"/>
    <w:rsid w:val="00362A94"/>
    <w:rsid w:val="00363D90"/>
    <w:rsid w:val="00371447"/>
    <w:rsid w:val="0037208B"/>
    <w:rsid w:val="00390C07"/>
    <w:rsid w:val="00394F57"/>
    <w:rsid w:val="003977A2"/>
    <w:rsid w:val="003A3B0F"/>
    <w:rsid w:val="003A41A6"/>
    <w:rsid w:val="003A5272"/>
    <w:rsid w:val="003B1C88"/>
    <w:rsid w:val="003B26A3"/>
    <w:rsid w:val="003B3EE4"/>
    <w:rsid w:val="003B4692"/>
    <w:rsid w:val="003B4789"/>
    <w:rsid w:val="003B56C3"/>
    <w:rsid w:val="003B5E86"/>
    <w:rsid w:val="003C2694"/>
    <w:rsid w:val="003C564E"/>
    <w:rsid w:val="003C6A72"/>
    <w:rsid w:val="003D6739"/>
    <w:rsid w:val="003E2B14"/>
    <w:rsid w:val="003F1151"/>
    <w:rsid w:val="003F1A78"/>
    <w:rsid w:val="003F7FC2"/>
    <w:rsid w:val="00400582"/>
    <w:rsid w:val="004020D1"/>
    <w:rsid w:val="0040240C"/>
    <w:rsid w:val="004067CC"/>
    <w:rsid w:val="00414173"/>
    <w:rsid w:val="00414D43"/>
    <w:rsid w:val="00415C55"/>
    <w:rsid w:val="004220EE"/>
    <w:rsid w:val="004311C5"/>
    <w:rsid w:val="004332C8"/>
    <w:rsid w:val="00442A22"/>
    <w:rsid w:val="00442CED"/>
    <w:rsid w:val="00442E39"/>
    <w:rsid w:val="004463DE"/>
    <w:rsid w:val="00453A7C"/>
    <w:rsid w:val="00462186"/>
    <w:rsid w:val="00472882"/>
    <w:rsid w:val="00474A7A"/>
    <w:rsid w:val="00476F11"/>
    <w:rsid w:val="004777DB"/>
    <w:rsid w:val="00494C5D"/>
    <w:rsid w:val="0049612D"/>
    <w:rsid w:val="004A0B59"/>
    <w:rsid w:val="004A1B5A"/>
    <w:rsid w:val="004A1DF7"/>
    <w:rsid w:val="004A2EAD"/>
    <w:rsid w:val="004C4593"/>
    <w:rsid w:val="004D3DD8"/>
    <w:rsid w:val="004D5E79"/>
    <w:rsid w:val="004D64CB"/>
    <w:rsid w:val="004E5833"/>
    <w:rsid w:val="004F16E9"/>
    <w:rsid w:val="004F2F2D"/>
    <w:rsid w:val="004F6849"/>
    <w:rsid w:val="00504B2D"/>
    <w:rsid w:val="0051232D"/>
    <w:rsid w:val="00515C6D"/>
    <w:rsid w:val="00524E8A"/>
    <w:rsid w:val="005309EE"/>
    <w:rsid w:val="005445AD"/>
    <w:rsid w:val="0054560D"/>
    <w:rsid w:val="00561A55"/>
    <w:rsid w:val="0056239E"/>
    <w:rsid w:val="00564499"/>
    <w:rsid w:val="00574533"/>
    <w:rsid w:val="00580809"/>
    <w:rsid w:val="00583268"/>
    <w:rsid w:val="00587E46"/>
    <w:rsid w:val="00596182"/>
    <w:rsid w:val="00597C1C"/>
    <w:rsid w:val="005A3234"/>
    <w:rsid w:val="005A3FD4"/>
    <w:rsid w:val="005D236F"/>
    <w:rsid w:val="005D3105"/>
    <w:rsid w:val="005D3C86"/>
    <w:rsid w:val="005D4763"/>
    <w:rsid w:val="005E51F2"/>
    <w:rsid w:val="005E765F"/>
    <w:rsid w:val="005F3145"/>
    <w:rsid w:val="005F3D97"/>
    <w:rsid w:val="005F5709"/>
    <w:rsid w:val="005F5D32"/>
    <w:rsid w:val="005F6459"/>
    <w:rsid w:val="006010FE"/>
    <w:rsid w:val="00603ED3"/>
    <w:rsid w:val="0061212E"/>
    <w:rsid w:val="006159A6"/>
    <w:rsid w:val="00620CBD"/>
    <w:rsid w:val="00621B3B"/>
    <w:rsid w:val="00632F85"/>
    <w:rsid w:val="00636C24"/>
    <w:rsid w:val="0063716E"/>
    <w:rsid w:val="006408C6"/>
    <w:rsid w:val="00641845"/>
    <w:rsid w:val="006421EE"/>
    <w:rsid w:val="0066777D"/>
    <w:rsid w:val="0067245F"/>
    <w:rsid w:val="00686194"/>
    <w:rsid w:val="00687402"/>
    <w:rsid w:val="006A3107"/>
    <w:rsid w:val="006A3ADA"/>
    <w:rsid w:val="006B28FF"/>
    <w:rsid w:val="006C4C21"/>
    <w:rsid w:val="006C6D3C"/>
    <w:rsid w:val="006D1248"/>
    <w:rsid w:val="006D2FCA"/>
    <w:rsid w:val="006D776E"/>
    <w:rsid w:val="006E1E3F"/>
    <w:rsid w:val="006E6F5A"/>
    <w:rsid w:val="006E71DE"/>
    <w:rsid w:val="006F0F19"/>
    <w:rsid w:val="006F292D"/>
    <w:rsid w:val="00722079"/>
    <w:rsid w:val="007230EB"/>
    <w:rsid w:val="00727F25"/>
    <w:rsid w:val="00731C64"/>
    <w:rsid w:val="00736522"/>
    <w:rsid w:val="007368AF"/>
    <w:rsid w:val="007379DF"/>
    <w:rsid w:val="0074228D"/>
    <w:rsid w:val="00745D56"/>
    <w:rsid w:val="0075593F"/>
    <w:rsid w:val="00761AF9"/>
    <w:rsid w:val="00761D57"/>
    <w:rsid w:val="007708AE"/>
    <w:rsid w:val="00774C5F"/>
    <w:rsid w:val="00782CCD"/>
    <w:rsid w:val="00785057"/>
    <w:rsid w:val="00785858"/>
    <w:rsid w:val="00790C99"/>
    <w:rsid w:val="007969F2"/>
    <w:rsid w:val="007A1BED"/>
    <w:rsid w:val="007A2377"/>
    <w:rsid w:val="007A2794"/>
    <w:rsid w:val="007B78B5"/>
    <w:rsid w:val="007C4694"/>
    <w:rsid w:val="007C5D47"/>
    <w:rsid w:val="007D29DC"/>
    <w:rsid w:val="007D4519"/>
    <w:rsid w:val="007D5038"/>
    <w:rsid w:val="007D526D"/>
    <w:rsid w:val="007D5B1C"/>
    <w:rsid w:val="007E61E0"/>
    <w:rsid w:val="007F57B0"/>
    <w:rsid w:val="00802A0C"/>
    <w:rsid w:val="00802F36"/>
    <w:rsid w:val="0080559C"/>
    <w:rsid w:val="00806B97"/>
    <w:rsid w:val="00806E00"/>
    <w:rsid w:val="008123B2"/>
    <w:rsid w:val="008124CF"/>
    <w:rsid w:val="00834C06"/>
    <w:rsid w:val="0084084B"/>
    <w:rsid w:val="00840F58"/>
    <w:rsid w:val="008459D3"/>
    <w:rsid w:val="0084607D"/>
    <w:rsid w:val="0085187B"/>
    <w:rsid w:val="008621D1"/>
    <w:rsid w:val="00871F6E"/>
    <w:rsid w:val="00876F76"/>
    <w:rsid w:val="0088495B"/>
    <w:rsid w:val="0088600E"/>
    <w:rsid w:val="00890272"/>
    <w:rsid w:val="008A1E31"/>
    <w:rsid w:val="008A2C5E"/>
    <w:rsid w:val="008A6F3E"/>
    <w:rsid w:val="008B5D32"/>
    <w:rsid w:val="008B6CD7"/>
    <w:rsid w:val="008D01A7"/>
    <w:rsid w:val="008D0E52"/>
    <w:rsid w:val="008D24A5"/>
    <w:rsid w:val="008E6707"/>
    <w:rsid w:val="008E742C"/>
    <w:rsid w:val="008F0AB6"/>
    <w:rsid w:val="008F1074"/>
    <w:rsid w:val="008F7342"/>
    <w:rsid w:val="00901405"/>
    <w:rsid w:val="00902220"/>
    <w:rsid w:val="00904CFA"/>
    <w:rsid w:val="009160B9"/>
    <w:rsid w:val="009162E6"/>
    <w:rsid w:val="00917D6A"/>
    <w:rsid w:val="00921238"/>
    <w:rsid w:val="0092297A"/>
    <w:rsid w:val="0093575F"/>
    <w:rsid w:val="00935C5E"/>
    <w:rsid w:val="009424DE"/>
    <w:rsid w:val="00950304"/>
    <w:rsid w:val="0095221A"/>
    <w:rsid w:val="0095502B"/>
    <w:rsid w:val="00961A28"/>
    <w:rsid w:val="009623C0"/>
    <w:rsid w:val="00963480"/>
    <w:rsid w:val="00967766"/>
    <w:rsid w:val="00972A13"/>
    <w:rsid w:val="00985FE1"/>
    <w:rsid w:val="00987D80"/>
    <w:rsid w:val="00991A7D"/>
    <w:rsid w:val="00992574"/>
    <w:rsid w:val="00994605"/>
    <w:rsid w:val="009A06C8"/>
    <w:rsid w:val="009C4392"/>
    <w:rsid w:val="009C4B98"/>
    <w:rsid w:val="009C5C9E"/>
    <w:rsid w:val="009D5994"/>
    <w:rsid w:val="009D6921"/>
    <w:rsid w:val="009F3E95"/>
    <w:rsid w:val="009F4726"/>
    <w:rsid w:val="009F49A6"/>
    <w:rsid w:val="00A0031A"/>
    <w:rsid w:val="00A00CEB"/>
    <w:rsid w:val="00A0710F"/>
    <w:rsid w:val="00A11F0A"/>
    <w:rsid w:val="00A13156"/>
    <w:rsid w:val="00A2650B"/>
    <w:rsid w:val="00A30DC2"/>
    <w:rsid w:val="00A35785"/>
    <w:rsid w:val="00A36272"/>
    <w:rsid w:val="00A45C04"/>
    <w:rsid w:val="00A609C3"/>
    <w:rsid w:val="00A61296"/>
    <w:rsid w:val="00A61A3D"/>
    <w:rsid w:val="00A72604"/>
    <w:rsid w:val="00A811A7"/>
    <w:rsid w:val="00A825C5"/>
    <w:rsid w:val="00A85942"/>
    <w:rsid w:val="00A9059C"/>
    <w:rsid w:val="00AA1A11"/>
    <w:rsid w:val="00AA232E"/>
    <w:rsid w:val="00AA2C8D"/>
    <w:rsid w:val="00AB3190"/>
    <w:rsid w:val="00AB3C73"/>
    <w:rsid w:val="00AB6177"/>
    <w:rsid w:val="00AB78B3"/>
    <w:rsid w:val="00AB7A0D"/>
    <w:rsid w:val="00AC49F3"/>
    <w:rsid w:val="00AD06B0"/>
    <w:rsid w:val="00AD7DE4"/>
    <w:rsid w:val="00AE05EB"/>
    <w:rsid w:val="00AE43D8"/>
    <w:rsid w:val="00AE5A67"/>
    <w:rsid w:val="00AE6661"/>
    <w:rsid w:val="00AF1BF6"/>
    <w:rsid w:val="00B11575"/>
    <w:rsid w:val="00B11EA5"/>
    <w:rsid w:val="00B20FD5"/>
    <w:rsid w:val="00B330AD"/>
    <w:rsid w:val="00B4466B"/>
    <w:rsid w:val="00B626B1"/>
    <w:rsid w:val="00B6315D"/>
    <w:rsid w:val="00B65730"/>
    <w:rsid w:val="00B658DD"/>
    <w:rsid w:val="00B70342"/>
    <w:rsid w:val="00B72852"/>
    <w:rsid w:val="00B741D6"/>
    <w:rsid w:val="00B801ED"/>
    <w:rsid w:val="00B81ABF"/>
    <w:rsid w:val="00B837E9"/>
    <w:rsid w:val="00B87B02"/>
    <w:rsid w:val="00B91339"/>
    <w:rsid w:val="00B9303C"/>
    <w:rsid w:val="00BA2214"/>
    <w:rsid w:val="00BA5A58"/>
    <w:rsid w:val="00BB1B04"/>
    <w:rsid w:val="00BB48D4"/>
    <w:rsid w:val="00BC02C0"/>
    <w:rsid w:val="00BD08BF"/>
    <w:rsid w:val="00BD1DD0"/>
    <w:rsid w:val="00BE00C4"/>
    <w:rsid w:val="00BE1F2D"/>
    <w:rsid w:val="00BE28B9"/>
    <w:rsid w:val="00BF08D6"/>
    <w:rsid w:val="00BF6E35"/>
    <w:rsid w:val="00C0131F"/>
    <w:rsid w:val="00C02E82"/>
    <w:rsid w:val="00C0391D"/>
    <w:rsid w:val="00C07E22"/>
    <w:rsid w:val="00C1447C"/>
    <w:rsid w:val="00C14DB2"/>
    <w:rsid w:val="00C14DCC"/>
    <w:rsid w:val="00C15F0A"/>
    <w:rsid w:val="00C2098F"/>
    <w:rsid w:val="00C251C5"/>
    <w:rsid w:val="00C2603E"/>
    <w:rsid w:val="00C50AD0"/>
    <w:rsid w:val="00C52D8A"/>
    <w:rsid w:val="00C560AA"/>
    <w:rsid w:val="00C64B9D"/>
    <w:rsid w:val="00C75F15"/>
    <w:rsid w:val="00C760C3"/>
    <w:rsid w:val="00C83197"/>
    <w:rsid w:val="00C838A7"/>
    <w:rsid w:val="00C921D4"/>
    <w:rsid w:val="00C93213"/>
    <w:rsid w:val="00CA3716"/>
    <w:rsid w:val="00CA3CB6"/>
    <w:rsid w:val="00CA42AD"/>
    <w:rsid w:val="00CA78D4"/>
    <w:rsid w:val="00CB04D5"/>
    <w:rsid w:val="00CB3516"/>
    <w:rsid w:val="00CB3743"/>
    <w:rsid w:val="00CB4791"/>
    <w:rsid w:val="00CC40C8"/>
    <w:rsid w:val="00CC5165"/>
    <w:rsid w:val="00CD2C92"/>
    <w:rsid w:val="00CD3719"/>
    <w:rsid w:val="00CD416A"/>
    <w:rsid w:val="00CD6384"/>
    <w:rsid w:val="00CE33AB"/>
    <w:rsid w:val="00CE6A3C"/>
    <w:rsid w:val="00CE7EDC"/>
    <w:rsid w:val="00CF08FB"/>
    <w:rsid w:val="00CF47FF"/>
    <w:rsid w:val="00CF587A"/>
    <w:rsid w:val="00D028AA"/>
    <w:rsid w:val="00D03D5C"/>
    <w:rsid w:val="00D04786"/>
    <w:rsid w:val="00D1095E"/>
    <w:rsid w:val="00D3139D"/>
    <w:rsid w:val="00D404FB"/>
    <w:rsid w:val="00D417C9"/>
    <w:rsid w:val="00D44B81"/>
    <w:rsid w:val="00D46333"/>
    <w:rsid w:val="00D532C3"/>
    <w:rsid w:val="00D61C0D"/>
    <w:rsid w:val="00D713FB"/>
    <w:rsid w:val="00D80161"/>
    <w:rsid w:val="00D82B46"/>
    <w:rsid w:val="00D955C9"/>
    <w:rsid w:val="00D976B2"/>
    <w:rsid w:val="00DA18CD"/>
    <w:rsid w:val="00DA4E62"/>
    <w:rsid w:val="00DB715A"/>
    <w:rsid w:val="00DC338A"/>
    <w:rsid w:val="00DC538A"/>
    <w:rsid w:val="00DC74D5"/>
    <w:rsid w:val="00DD0B9B"/>
    <w:rsid w:val="00DE1CFE"/>
    <w:rsid w:val="00DF0E0F"/>
    <w:rsid w:val="00DF2F14"/>
    <w:rsid w:val="00DF6191"/>
    <w:rsid w:val="00DF7415"/>
    <w:rsid w:val="00E006F2"/>
    <w:rsid w:val="00E02883"/>
    <w:rsid w:val="00E06CC8"/>
    <w:rsid w:val="00E1088E"/>
    <w:rsid w:val="00E13AD1"/>
    <w:rsid w:val="00E13B19"/>
    <w:rsid w:val="00E21AB0"/>
    <w:rsid w:val="00E222F0"/>
    <w:rsid w:val="00E25391"/>
    <w:rsid w:val="00E4140C"/>
    <w:rsid w:val="00E4384F"/>
    <w:rsid w:val="00E55803"/>
    <w:rsid w:val="00E567C0"/>
    <w:rsid w:val="00E61A10"/>
    <w:rsid w:val="00E62A72"/>
    <w:rsid w:val="00E649F7"/>
    <w:rsid w:val="00E7032D"/>
    <w:rsid w:val="00E7539F"/>
    <w:rsid w:val="00E80204"/>
    <w:rsid w:val="00E81ABE"/>
    <w:rsid w:val="00E83CE0"/>
    <w:rsid w:val="00E92B0D"/>
    <w:rsid w:val="00EB0371"/>
    <w:rsid w:val="00EB3F80"/>
    <w:rsid w:val="00EB7C1B"/>
    <w:rsid w:val="00EC225B"/>
    <w:rsid w:val="00ED4A11"/>
    <w:rsid w:val="00ED5555"/>
    <w:rsid w:val="00ED7C94"/>
    <w:rsid w:val="00EF2788"/>
    <w:rsid w:val="00F0545B"/>
    <w:rsid w:val="00F16309"/>
    <w:rsid w:val="00F234F0"/>
    <w:rsid w:val="00F241E6"/>
    <w:rsid w:val="00F2486B"/>
    <w:rsid w:val="00F31143"/>
    <w:rsid w:val="00F319F1"/>
    <w:rsid w:val="00F32762"/>
    <w:rsid w:val="00F374CC"/>
    <w:rsid w:val="00F45107"/>
    <w:rsid w:val="00F4743E"/>
    <w:rsid w:val="00F55D04"/>
    <w:rsid w:val="00F56B55"/>
    <w:rsid w:val="00F56B5F"/>
    <w:rsid w:val="00F862FA"/>
    <w:rsid w:val="00F925AF"/>
    <w:rsid w:val="00F978A8"/>
    <w:rsid w:val="00FA79A4"/>
    <w:rsid w:val="00FB3082"/>
    <w:rsid w:val="00FB32ED"/>
    <w:rsid w:val="00FB53D0"/>
    <w:rsid w:val="00FB58C1"/>
    <w:rsid w:val="00FB77E5"/>
    <w:rsid w:val="00FC1F19"/>
    <w:rsid w:val="00FD09DB"/>
    <w:rsid w:val="00FD102E"/>
    <w:rsid w:val="00FD3236"/>
    <w:rsid w:val="00FD3781"/>
    <w:rsid w:val="00FE4680"/>
    <w:rsid w:val="00FF03E7"/>
    <w:rsid w:val="00FF256B"/>
    <w:rsid w:val="00FF5263"/>
    <w:rsid w:val="00FF5E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773F6F"/>
  <w15:docId w15:val="{DD6390A8-F7DA-448A-9BB2-7BE4E277E4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560A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00582"/>
    <w:rPr>
      <w:color w:val="808080"/>
    </w:rPr>
  </w:style>
  <w:style w:type="table" w:styleId="TableGrid">
    <w:name w:val="Table Grid"/>
    <w:basedOn w:val="TableNormal"/>
    <w:uiPriority w:val="59"/>
    <w:rsid w:val="00243E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06CC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6CC8"/>
    <w:rPr>
      <w:rFonts w:ascii="Segoe UI" w:hAnsi="Segoe UI" w:cs="Segoe UI"/>
      <w:sz w:val="18"/>
      <w:szCs w:val="18"/>
    </w:rPr>
  </w:style>
  <w:style w:type="paragraph" w:styleId="BodyText">
    <w:name w:val="Body Text"/>
    <w:aliases w:val="KTH Brödtext"/>
    <w:basedOn w:val="Normal"/>
    <w:link w:val="BodyTextChar"/>
    <w:uiPriority w:val="1"/>
    <w:qFormat/>
    <w:rsid w:val="00C14DCC"/>
    <w:pPr>
      <w:spacing w:after="240" w:line="260" w:lineRule="atLeast"/>
    </w:pPr>
    <w:rPr>
      <w:sz w:val="20"/>
      <w:szCs w:val="20"/>
    </w:rPr>
  </w:style>
  <w:style w:type="character" w:customStyle="1" w:styleId="BodyTextChar">
    <w:name w:val="Body Text Char"/>
    <w:aliases w:val="KTH Brödtext Char"/>
    <w:basedOn w:val="DefaultParagraphFont"/>
    <w:link w:val="BodyText"/>
    <w:uiPriority w:val="1"/>
    <w:rsid w:val="00C14DCC"/>
    <w:rPr>
      <w:sz w:val="20"/>
      <w:szCs w:val="20"/>
    </w:rPr>
  </w:style>
  <w:style w:type="paragraph" w:styleId="NoSpacing">
    <w:name w:val="No Spacing"/>
    <w:uiPriority w:val="1"/>
    <w:qFormat/>
    <w:rsid w:val="00362A94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6874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7402"/>
  </w:style>
  <w:style w:type="paragraph" w:styleId="Footer">
    <w:name w:val="footer"/>
    <w:basedOn w:val="Normal"/>
    <w:link w:val="FooterChar"/>
    <w:uiPriority w:val="99"/>
    <w:unhideWhenUsed/>
    <w:rsid w:val="006874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7402"/>
  </w:style>
  <w:style w:type="paragraph" w:customStyle="1" w:styleId="MTDisplayEquation">
    <w:name w:val="MTDisplayEquation"/>
    <w:basedOn w:val="Normal"/>
    <w:next w:val="Normal"/>
    <w:link w:val="MTDisplayEquationChar"/>
    <w:rsid w:val="00B6315D"/>
    <w:pPr>
      <w:tabs>
        <w:tab w:val="center" w:pos="5880"/>
        <w:tab w:val="right" w:pos="10460"/>
      </w:tabs>
      <w:spacing w:after="0" w:line="240" w:lineRule="auto"/>
      <w:ind w:left="1304" w:firstLine="4"/>
    </w:pPr>
    <w:rPr>
      <w:rFonts w:eastAsiaTheme="minorEastAsia"/>
    </w:rPr>
  </w:style>
  <w:style w:type="character" w:customStyle="1" w:styleId="MTDisplayEquationChar">
    <w:name w:val="MTDisplayEquation Char"/>
    <w:basedOn w:val="DefaultParagraphFont"/>
    <w:link w:val="MTDisplayEquation"/>
    <w:rsid w:val="00B6315D"/>
    <w:rPr>
      <w:rFonts w:eastAsiaTheme="minorEastAsia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0131F"/>
  </w:style>
  <w:style w:type="character" w:styleId="CommentReference">
    <w:name w:val="annotation reference"/>
    <w:basedOn w:val="DefaultParagraphFont"/>
    <w:uiPriority w:val="99"/>
    <w:semiHidden/>
    <w:unhideWhenUsed/>
    <w:rsid w:val="00C0131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131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131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131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0131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977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emf"/><Relationship Id="rId299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7.wmf"/><Relationship Id="rId107" Type="http://schemas.openxmlformats.org/officeDocument/2006/relationships/oleObject" Target="embeddings/oleObject52.bin"/><Relationship Id="rId268" Type="http://schemas.openxmlformats.org/officeDocument/2006/relationships/image" Target="media/image127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29.bin"/><Relationship Id="rId279" Type="http://schemas.openxmlformats.org/officeDocument/2006/relationships/oleObject" Target="embeddings/oleObject140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139" Type="http://schemas.openxmlformats.org/officeDocument/2006/relationships/image" Target="media/image64.wmf"/><Relationship Id="rId290" Type="http://schemas.openxmlformats.org/officeDocument/2006/relationships/image" Target="media/image13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5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3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217" Type="http://schemas.openxmlformats.org/officeDocument/2006/relationships/image" Target="media/image10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3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6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0.bin"/><Relationship Id="rId281" Type="http://schemas.openxmlformats.org/officeDocument/2006/relationships/oleObject" Target="embeddings/oleObject14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100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1.wmf"/><Relationship Id="rId271" Type="http://schemas.openxmlformats.org/officeDocument/2006/relationships/oleObject" Target="embeddings/oleObject136.bin"/><Relationship Id="rId276" Type="http://schemas.openxmlformats.org/officeDocument/2006/relationships/image" Target="media/image131.wmf"/><Relationship Id="rId292" Type="http://schemas.openxmlformats.org/officeDocument/2006/relationships/image" Target="media/image139.wmf"/><Relationship Id="rId297" Type="http://schemas.openxmlformats.org/officeDocument/2006/relationships/image" Target="media/image14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6.wmf"/><Relationship Id="rId261" Type="http://schemas.openxmlformats.org/officeDocument/2006/relationships/image" Target="media/image124.wmf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282" Type="http://schemas.openxmlformats.org/officeDocument/2006/relationships/image" Target="media/image134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3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6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2.wmf"/><Relationship Id="rId278" Type="http://schemas.openxmlformats.org/officeDocument/2006/relationships/image" Target="media/image13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48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5.wmf"/><Relationship Id="rId284" Type="http://schemas.openxmlformats.org/officeDocument/2006/relationships/image" Target="media/image135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0.wmf"/><Relationship Id="rId274" Type="http://schemas.openxmlformats.org/officeDocument/2006/relationships/image" Target="media/image130.wmf"/><Relationship Id="rId295" Type="http://schemas.openxmlformats.org/officeDocument/2006/relationships/image" Target="media/image14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9.bin"/><Relationship Id="rId300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84DD7F-860E-467E-BE5F-BBBF4FABE0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7</TotalTime>
  <Pages>11</Pages>
  <Words>1851</Words>
  <Characters>9811</Characters>
  <Application>Microsoft Office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TH</Company>
  <LinksUpToDate>false</LinksUpToDate>
  <CharactersWithSpaces>11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bin Eriksson Östman</dc:creator>
  <cp:lastModifiedBy>Niclas Hjelm</cp:lastModifiedBy>
  <cp:revision>102</cp:revision>
  <cp:lastPrinted>2018-06-05T07:15:00Z</cp:lastPrinted>
  <dcterms:created xsi:type="dcterms:W3CDTF">2019-05-28T14:22:00Z</dcterms:created>
  <dcterms:modified xsi:type="dcterms:W3CDTF">2020-06-10T0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